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44658" w:rsidRDefault="00444658" w:rsidP="00444658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  <w:r>
        <w:rPr>
          <w:rFonts w:ascii="yandex-sans" w:hAnsi="yandex-sans" w:hint="eastAsia"/>
          <w:color w:val="000000"/>
          <w:sz w:val="28"/>
          <w:szCs w:val="28"/>
        </w:rPr>
        <w:t>И</w:t>
      </w:r>
      <w:r>
        <w:rPr>
          <w:rFonts w:ascii="yandex-sans" w:hAnsi="yandex-sans"/>
          <w:color w:val="000000"/>
          <w:sz w:val="28"/>
          <w:szCs w:val="28"/>
        </w:rPr>
        <w:t>тоговая сводная таблица</w:t>
      </w:r>
    </w:p>
    <w:p w:rsidR="00444658" w:rsidRDefault="00444658" w:rsidP="00444658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  <w:r w:rsidRPr="00444658">
        <w:rPr>
          <w:rFonts w:ascii="yandex-sans" w:hAnsi="yandex-sans"/>
          <w:color w:val="000000"/>
          <w:sz w:val="28"/>
          <w:szCs w:val="28"/>
        </w:rPr>
        <w:t>Олимпиада ГУМРФ имени адмирала С.О. Макарова</w:t>
      </w:r>
    </w:p>
    <w:p w:rsidR="00671B0A" w:rsidRPr="00444658" w:rsidRDefault="00671B0A" w:rsidP="00444658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  <w:r>
        <w:rPr>
          <w:rFonts w:ascii="yandex-sans" w:hAnsi="yandex-sans" w:hint="eastAsia"/>
          <w:color w:val="000000"/>
          <w:sz w:val="28"/>
          <w:szCs w:val="28"/>
        </w:rPr>
        <w:t>д</w:t>
      </w:r>
      <w:r>
        <w:rPr>
          <w:rFonts w:ascii="yandex-sans" w:hAnsi="yandex-sans"/>
          <w:color w:val="000000"/>
          <w:sz w:val="28"/>
          <w:szCs w:val="28"/>
        </w:rPr>
        <w:t>ля первокурсников</w:t>
      </w:r>
    </w:p>
    <w:p w:rsidR="00444658" w:rsidRPr="00444658" w:rsidRDefault="00444658" w:rsidP="00444658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  <w:r w:rsidRPr="00444658">
        <w:rPr>
          <w:rFonts w:ascii="yandex-sans" w:hAnsi="yandex-sans"/>
          <w:color w:val="000000"/>
          <w:sz w:val="28"/>
          <w:szCs w:val="28"/>
        </w:rPr>
        <w:t xml:space="preserve">ПО </w:t>
      </w:r>
      <w:r w:rsidR="00671B0A">
        <w:rPr>
          <w:rFonts w:ascii="yandex-sans" w:hAnsi="yandex-sans"/>
          <w:color w:val="000000"/>
          <w:sz w:val="28"/>
          <w:szCs w:val="28"/>
        </w:rPr>
        <w:t>ЭЛЕМЕНТАРНОЙ</w:t>
      </w:r>
      <w:r w:rsidRPr="00444658">
        <w:rPr>
          <w:rFonts w:ascii="yandex-sans" w:hAnsi="yandex-sans"/>
          <w:color w:val="000000"/>
          <w:sz w:val="28"/>
          <w:szCs w:val="28"/>
        </w:rPr>
        <w:t xml:space="preserve"> МАТЕМАТИКЕ</w:t>
      </w:r>
    </w:p>
    <w:p w:rsidR="00444658" w:rsidRPr="00444658" w:rsidRDefault="00671B0A" w:rsidP="00444658">
      <w:pPr>
        <w:shd w:val="clear" w:color="auto" w:fill="FFFFFF"/>
        <w:jc w:val="center"/>
        <w:rPr>
          <w:rFonts w:ascii="yandex-sans" w:hAnsi="yandex-sans"/>
          <w:color w:val="000000"/>
          <w:sz w:val="28"/>
          <w:szCs w:val="28"/>
        </w:rPr>
      </w:pPr>
      <w:r>
        <w:rPr>
          <w:rFonts w:ascii="yandex-sans" w:hAnsi="yandex-sans"/>
          <w:color w:val="000000"/>
          <w:sz w:val="28"/>
          <w:szCs w:val="28"/>
        </w:rPr>
        <w:t>30 сентября</w:t>
      </w:r>
      <w:r w:rsidR="00444658" w:rsidRPr="00444658">
        <w:rPr>
          <w:rFonts w:ascii="yandex-sans" w:hAnsi="yandex-sans"/>
          <w:color w:val="000000"/>
          <w:sz w:val="28"/>
          <w:szCs w:val="28"/>
        </w:rPr>
        <w:t xml:space="preserve"> 2020 года</w:t>
      </w:r>
    </w:p>
    <w:p w:rsidR="006C1295" w:rsidRDefault="006C1295" w:rsidP="006C1295">
      <w:pPr>
        <w:rPr>
          <w:sz w:val="20"/>
          <w:szCs w:val="20"/>
        </w:rPr>
      </w:pPr>
    </w:p>
    <w:p w:rsidR="00444658" w:rsidRDefault="00444658" w:rsidP="006C1295">
      <w:pPr>
        <w:rPr>
          <w:sz w:val="20"/>
          <w:szCs w:val="20"/>
        </w:rPr>
      </w:pPr>
    </w:p>
    <w:p w:rsidR="00444658" w:rsidRDefault="00444658" w:rsidP="006C1295">
      <w:pPr>
        <w:rPr>
          <w:sz w:val="20"/>
          <w:szCs w:val="20"/>
        </w:rPr>
      </w:pPr>
    </w:p>
    <w:p w:rsidR="00444658" w:rsidRDefault="00444658" w:rsidP="006C1295">
      <w:pPr>
        <w:rPr>
          <w:sz w:val="20"/>
          <w:szCs w:val="20"/>
        </w:rPr>
      </w:pPr>
    </w:p>
    <w:tbl>
      <w:tblPr>
        <w:tblW w:w="5006" w:type="pct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427"/>
        <w:gridCol w:w="1888"/>
        <w:gridCol w:w="958"/>
        <w:gridCol w:w="460"/>
        <w:gridCol w:w="797"/>
        <w:gridCol w:w="460"/>
        <w:gridCol w:w="436"/>
        <w:gridCol w:w="438"/>
        <w:gridCol w:w="438"/>
        <w:gridCol w:w="438"/>
        <w:gridCol w:w="438"/>
        <w:gridCol w:w="438"/>
        <w:gridCol w:w="438"/>
        <w:gridCol w:w="638"/>
        <w:gridCol w:w="97"/>
        <w:gridCol w:w="567"/>
      </w:tblGrid>
      <w:tr w:rsidR="00DA1226" w:rsidTr="00B12661">
        <w:trPr>
          <w:trHeight w:val="779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226" w:rsidRDefault="00DA1226" w:rsidP="00DA122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226" w:rsidRDefault="00DA1226" w:rsidP="00DA122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ИО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226" w:rsidRDefault="00DA1226" w:rsidP="00DA1226">
            <w:pPr>
              <w:jc w:val="center"/>
            </w:pPr>
            <w:r>
              <w:t>ВУЗ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1226" w:rsidRPr="00174ED2" w:rsidRDefault="00DA1226" w:rsidP="00DA1226">
            <w:pPr>
              <w:jc w:val="center"/>
              <w:rPr>
                <w:sz w:val="16"/>
                <w:szCs w:val="16"/>
              </w:rPr>
            </w:pPr>
            <w:r w:rsidRPr="00174ED2">
              <w:rPr>
                <w:sz w:val="16"/>
                <w:szCs w:val="16"/>
              </w:rPr>
              <w:t>Баллы ЕГЭ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226" w:rsidRDefault="00DA1226" w:rsidP="00DA1226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Группа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226" w:rsidRDefault="00DA1226" w:rsidP="00DA1226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226" w:rsidRDefault="00DA1226" w:rsidP="00DA1226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226" w:rsidRDefault="00DA1226" w:rsidP="00DA1226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226" w:rsidRDefault="00DA1226" w:rsidP="00DA1226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226" w:rsidRDefault="00DA1226" w:rsidP="00DA1226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226" w:rsidRDefault="00DA1226" w:rsidP="00DA1226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226" w:rsidRDefault="00DA1226" w:rsidP="00DA1226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226" w:rsidRDefault="00DA1226" w:rsidP="00DA1226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226" w:rsidRDefault="00DA1226" w:rsidP="00DA1226">
            <w:pPr>
              <w:jc w:val="center"/>
              <w:rPr>
                <w:sz w:val="16"/>
                <w:szCs w:val="16"/>
              </w:rPr>
            </w:pPr>
            <w:r>
              <w:rPr>
                <w:position w:val="-14"/>
                <w:sz w:val="16"/>
                <w:szCs w:val="16"/>
              </w:rPr>
              <w:object w:dxaOrig="465" w:dyaOrig="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71" type="#_x0000_t75" style="width:23.25pt;height:20.25pt" o:ole="">
                  <v:imagedata r:id="rId6" o:title=""/>
                </v:shape>
                <o:OLEObject Type="Embed" ProgID="Equation.DSMT4" ShapeID="_x0000_i1171" DrawAspect="Content" ObjectID="_1663615803" r:id="rId7"/>
              </w:objec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16"/>
                <w:szCs w:val="16"/>
              </w:rPr>
            </w:pPr>
            <w:r w:rsidRPr="00865E22">
              <w:rPr>
                <w:color w:val="FF0000"/>
                <w:sz w:val="16"/>
                <w:szCs w:val="16"/>
              </w:rPr>
              <w:t>Дип</w:t>
            </w:r>
          </w:p>
          <w:p w:rsidR="00DA1226" w:rsidRPr="00865E22" w:rsidRDefault="00DA1226" w:rsidP="00DA1226">
            <w:pPr>
              <w:jc w:val="center"/>
              <w:rPr>
                <w:color w:val="FF0000"/>
                <w:sz w:val="16"/>
                <w:szCs w:val="16"/>
              </w:rPr>
            </w:pPr>
            <w:r w:rsidRPr="00865E22">
              <w:rPr>
                <w:color w:val="FF0000"/>
                <w:sz w:val="16"/>
                <w:szCs w:val="16"/>
              </w:rPr>
              <w:t>лом</w:t>
            </w:r>
          </w:p>
        </w:tc>
      </w:tr>
      <w:tr w:rsidR="00DA1226" w:rsidTr="00B12661">
        <w:trPr>
          <w:trHeight w:val="429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174ED2" w:rsidRDefault="00DA1226" w:rsidP="00DA1226">
            <w:pPr>
              <w:shd w:val="clear" w:color="auto" w:fill="FFFFFF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Зудилов Д. О.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4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17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9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2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3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b/>
                <w:sz w:val="20"/>
                <w:szCs w:val="20"/>
              </w:rPr>
            </w:pPr>
            <w:r w:rsidRPr="00174ED2">
              <w:rPr>
                <w:b/>
                <w:sz w:val="20"/>
                <w:szCs w:val="20"/>
              </w:rPr>
              <w:t>42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1</w:t>
            </w:r>
          </w:p>
        </w:tc>
      </w:tr>
      <w:tr w:rsidR="00DA1226" w:rsidTr="00B12661">
        <w:trPr>
          <w:trHeight w:val="445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174ED2" w:rsidRDefault="00DA1226" w:rsidP="00DA1226">
            <w:pPr>
              <w:shd w:val="clear" w:color="auto" w:fill="FFFFFF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Ободков И.Б.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8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16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9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b/>
                <w:sz w:val="20"/>
                <w:szCs w:val="20"/>
              </w:rPr>
            </w:pPr>
            <w:r w:rsidRPr="00174ED2">
              <w:rPr>
                <w:b/>
                <w:sz w:val="20"/>
                <w:szCs w:val="20"/>
              </w:rPr>
              <w:t>39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2</w:t>
            </w:r>
          </w:p>
        </w:tc>
      </w:tr>
      <w:tr w:rsidR="00DA1226" w:rsidTr="00B12661">
        <w:trPr>
          <w:trHeight w:val="429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174ED2" w:rsidRDefault="00DA1226" w:rsidP="00DA1226">
            <w:pPr>
              <w:shd w:val="clear" w:color="auto" w:fill="FFFFFF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Лебедев Е.А.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0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12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9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b/>
                <w:sz w:val="20"/>
                <w:szCs w:val="20"/>
              </w:rPr>
            </w:pPr>
            <w:r w:rsidRPr="00174ED2">
              <w:rPr>
                <w:b/>
                <w:sz w:val="20"/>
                <w:szCs w:val="20"/>
              </w:rPr>
              <w:t>37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3</w:t>
            </w:r>
          </w:p>
        </w:tc>
      </w:tr>
      <w:tr w:rsidR="00DA1226" w:rsidTr="00B12661">
        <w:trPr>
          <w:trHeight w:val="429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174ED2" w:rsidRDefault="00DA1226" w:rsidP="00DA1226">
            <w:pPr>
              <w:shd w:val="clear" w:color="auto" w:fill="FFFFFF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Лобачев А.Ю.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68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13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6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b/>
                <w:sz w:val="20"/>
                <w:szCs w:val="20"/>
              </w:rPr>
            </w:pPr>
            <w:r w:rsidRPr="00174ED2">
              <w:rPr>
                <w:b/>
                <w:sz w:val="20"/>
                <w:szCs w:val="20"/>
              </w:rPr>
              <w:t>34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П</w:t>
            </w:r>
          </w:p>
        </w:tc>
      </w:tr>
      <w:tr w:rsidR="00DA1226" w:rsidTr="00B12661">
        <w:trPr>
          <w:trHeight w:val="429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174ED2" w:rsidRDefault="00DA1226" w:rsidP="00DA1226">
            <w:pPr>
              <w:shd w:val="clear" w:color="auto" w:fill="FFFFFF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Адамов Е.В.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70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1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9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5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b/>
                <w:sz w:val="20"/>
                <w:szCs w:val="20"/>
              </w:rPr>
            </w:pPr>
            <w:r w:rsidRPr="00174ED2">
              <w:rPr>
                <w:b/>
                <w:sz w:val="20"/>
                <w:szCs w:val="20"/>
              </w:rPr>
              <w:t>32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A1226" w:rsidTr="00B12661">
        <w:trPr>
          <w:trHeight w:val="429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174ED2" w:rsidRDefault="00DA1226" w:rsidP="00DA1226">
            <w:pPr>
              <w:shd w:val="clear" w:color="auto" w:fill="FFFFFF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Мальцев Ю.С.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4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1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b/>
                <w:sz w:val="20"/>
                <w:szCs w:val="20"/>
              </w:rPr>
            </w:pPr>
            <w:r w:rsidRPr="00174ED2"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A1226" w:rsidTr="00B12661">
        <w:trPr>
          <w:trHeight w:val="445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Менухов Г.А.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0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1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7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5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b/>
                <w:sz w:val="20"/>
                <w:szCs w:val="20"/>
              </w:rPr>
            </w:pPr>
            <w:r w:rsidRPr="00174ED2"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A1226" w:rsidTr="00B12661">
        <w:trPr>
          <w:trHeight w:val="429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174ED2" w:rsidRDefault="00DA1226" w:rsidP="00DA1226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Либеров В.Д.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0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1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6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5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6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b/>
                <w:sz w:val="20"/>
                <w:szCs w:val="20"/>
              </w:rPr>
            </w:pPr>
            <w:r w:rsidRPr="00174ED2"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A1226" w:rsidTr="00B12661">
        <w:trPr>
          <w:trHeight w:val="429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Позолотин С.И.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76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4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3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b/>
                <w:sz w:val="20"/>
                <w:szCs w:val="20"/>
              </w:rPr>
            </w:pPr>
            <w:r w:rsidRPr="00174ED2">
              <w:rPr>
                <w:b/>
                <w:sz w:val="20"/>
                <w:szCs w:val="20"/>
              </w:rPr>
              <w:t>22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A1226" w:rsidTr="00B12661">
        <w:trPr>
          <w:trHeight w:val="429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Даввыдов К.В.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МА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0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4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4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174ED2" w:rsidRDefault="00DA1226" w:rsidP="00DA1226">
            <w:pPr>
              <w:jc w:val="center"/>
              <w:rPr>
                <w:b/>
                <w:sz w:val="20"/>
                <w:szCs w:val="20"/>
              </w:rPr>
            </w:pPr>
            <w:r w:rsidRPr="00174ED2"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48196A" w:rsidTr="00B12661">
        <w:trPr>
          <w:trHeight w:val="429"/>
        </w:trPr>
        <w:tc>
          <w:tcPr>
            <w:tcW w:w="5000" w:type="pct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CC4477" w:rsidRDefault="00CC4477" w:rsidP="00975055">
            <w:pPr>
              <w:rPr>
                <w:b/>
                <w:color w:val="FF0000"/>
                <w:sz w:val="20"/>
                <w:szCs w:val="20"/>
              </w:rPr>
            </w:pPr>
          </w:p>
          <w:p w:rsidR="00975055" w:rsidRDefault="00975055" w:rsidP="00975055">
            <w:pPr>
              <w:rPr>
                <w:b/>
                <w:color w:val="FF0000"/>
                <w:sz w:val="20"/>
                <w:szCs w:val="20"/>
              </w:rPr>
            </w:pPr>
          </w:p>
          <w:p w:rsidR="00975055" w:rsidRDefault="00975055" w:rsidP="00975055">
            <w:pPr>
              <w:rPr>
                <w:b/>
                <w:color w:val="FF0000"/>
                <w:sz w:val="20"/>
                <w:szCs w:val="20"/>
              </w:rPr>
            </w:pPr>
          </w:p>
          <w:p w:rsidR="00CC4477" w:rsidRPr="00F93C28" w:rsidRDefault="00CC4477" w:rsidP="00A8448C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DA1226" w:rsidTr="000D2083">
        <w:trPr>
          <w:trHeight w:val="445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Винидиктов Егор Серге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7A21D6" w:rsidRDefault="00DA1226" w:rsidP="00DA1226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ВТ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76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  <w:p w:rsidR="00DA1226" w:rsidRPr="00080F09" w:rsidRDefault="00DA1226" w:rsidP="00DA1226">
            <w:pPr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ИЗ-12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5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38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1</w:t>
            </w:r>
          </w:p>
        </w:tc>
      </w:tr>
      <w:tr w:rsidR="00DA1226" w:rsidTr="000D2083">
        <w:trPr>
          <w:trHeight w:val="476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080F09" w:rsidRDefault="00DA1226" w:rsidP="00DA1226">
            <w:pPr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Волков Андрей Павл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Default="00DA1226" w:rsidP="00DA1226">
            <w:pPr>
              <w:jc w:val="center"/>
            </w:pPr>
            <w:r w:rsidRPr="00575301">
              <w:rPr>
                <w:sz w:val="18"/>
                <w:szCs w:val="18"/>
              </w:rPr>
              <w:t>ИВТ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72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СМ-1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9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30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2</w:t>
            </w:r>
          </w:p>
        </w:tc>
      </w:tr>
      <w:tr w:rsidR="00DA1226" w:rsidTr="00B12661">
        <w:trPr>
          <w:trHeight w:val="429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Сергеев Андрей Евгень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Default="00DA1226" w:rsidP="00DA1226">
            <w:pPr>
              <w:jc w:val="center"/>
            </w:pPr>
            <w:r w:rsidRPr="00575301">
              <w:rPr>
                <w:sz w:val="18"/>
                <w:szCs w:val="18"/>
              </w:rPr>
              <w:t>ИВТ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62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СК-1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6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27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3</w:t>
            </w:r>
          </w:p>
        </w:tc>
      </w:tr>
      <w:tr w:rsidR="00DA1226" w:rsidTr="00B12661">
        <w:trPr>
          <w:trHeight w:val="429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Зелинских Ева Михайловна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Default="00DA1226" w:rsidP="00DA1226">
            <w:pPr>
              <w:jc w:val="center"/>
            </w:pPr>
            <w:r w:rsidRPr="00575301">
              <w:rPr>
                <w:sz w:val="18"/>
                <w:szCs w:val="18"/>
              </w:rPr>
              <w:t>ИВТ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48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СМ-1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5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26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П</w:t>
            </w:r>
          </w:p>
        </w:tc>
      </w:tr>
      <w:tr w:rsidR="00DA1226" w:rsidTr="000D2083">
        <w:trPr>
          <w:trHeight w:val="445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080F09" w:rsidRDefault="00DA1226" w:rsidP="00DA1226">
            <w:pPr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Шинкович Влада Валерьевна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Default="00DA1226" w:rsidP="00DA1226">
            <w:pPr>
              <w:jc w:val="center"/>
            </w:pPr>
            <w:r w:rsidRPr="00575301">
              <w:rPr>
                <w:sz w:val="18"/>
                <w:szCs w:val="18"/>
              </w:rPr>
              <w:t>ИВТ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76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ИП-12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2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22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A1226" w:rsidTr="000D2083">
        <w:trPr>
          <w:trHeight w:val="429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080F09" w:rsidRDefault="00DA1226" w:rsidP="00DA1226">
            <w:pPr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Григорьев Николай Андре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Default="00DA1226" w:rsidP="00DA1226">
            <w:pPr>
              <w:jc w:val="center"/>
            </w:pPr>
            <w:r w:rsidRPr="00575301">
              <w:rPr>
                <w:sz w:val="18"/>
                <w:szCs w:val="18"/>
              </w:rPr>
              <w:t>ИВТ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78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ИП-12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4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2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4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21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A1226" w:rsidTr="00B12661">
        <w:trPr>
          <w:trHeight w:val="429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Чернов Николай Евгень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Default="00DA1226" w:rsidP="00DA1226">
            <w:pPr>
              <w:jc w:val="center"/>
            </w:pPr>
            <w:r w:rsidRPr="00575301">
              <w:rPr>
                <w:sz w:val="18"/>
                <w:szCs w:val="18"/>
              </w:rPr>
              <w:t>ИВТ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78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СМ-1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8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21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A1226" w:rsidTr="00B12661">
        <w:trPr>
          <w:trHeight w:val="445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Ерохина Дарья Александровна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Default="00DA1226" w:rsidP="00DA1226">
            <w:pPr>
              <w:jc w:val="center"/>
            </w:pPr>
            <w:r w:rsidRPr="00575301">
              <w:rPr>
                <w:sz w:val="18"/>
                <w:szCs w:val="18"/>
              </w:rPr>
              <w:t>ИВТ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72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УВТ-1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9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20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A1226" w:rsidTr="000C15B3">
        <w:trPr>
          <w:trHeight w:val="429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Pr="00080F09" w:rsidRDefault="00DA1226" w:rsidP="00DA1226">
            <w:pPr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Матвеев Владислав Андре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Default="00DA1226" w:rsidP="00DA1226">
            <w:pPr>
              <w:jc w:val="center"/>
            </w:pPr>
            <w:r w:rsidRPr="00575301">
              <w:rPr>
                <w:sz w:val="18"/>
                <w:szCs w:val="18"/>
              </w:rPr>
              <w:t>ИВТ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84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ИП-1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20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DA1226" w:rsidTr="00B12661">
        <w:trPr>
          <w:trHeight w:val="429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Default="00DA1226" w:rsidP="00DA122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Чалова Полина Алексеевна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A1226" w:rsidRDefault="00DA1226" w:rsidP="00DA1226">
            <w:pPr>
              <w:jc w:val="center"/>
            </w:pPr>
            <w:r w:rsidRPr="00575301">
              <w:rPr>
                <w:sz w:val="18"/>
                <w:szCs w:val="18"/>
              </w:rPr>
              <w:t>ИВТ ГУМ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62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ГТ-12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080F09" w:rsidRDefault="00DA1226" w:rsidP="00DA1226">
            <w:pPr>
              <w:jc w:val="center"/>
              <w:rPr>
                <w:sz w:val="20"/>
                <w:szCs w:val="20"/>
              </w:rPr>
            </w:pPr>
            <w:r w:rsidRPr="00080F09">
              <w:rPr>
                <w:sz w:val="20"/>
                <w:szCs w:val="20"/>
              </w:rPr>
              <w:t>20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A1226" w:rsidRPr="00865E22" w:rsidRDefault="00DA1226" w:rsidP="00DA1226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48196A" w:rsidTr="00B12661">
        <w:trPr>
          <w:trHeight w:val="429"/>
        </w:trPr>
        <w:tc>
          <w:tcPr>
            <w:tcW w:w="5000" w:type="pct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Pr="00F93C28" w:rsidRDefault="0048196A" w:rsidP="00A8448C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3274CD" w:rsidTr="009700A4">
        <w:trPr>
          <w:trHeight w:val="476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Береславский Всеволод Вячеслав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82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М-11</w:t>
            </w:r>
          </w:p>
          <w:p w:rsidR="003274CD" w:rsidRPr="006E1734" w:rsidRDefault="003274CD" w:rsidP="003274CD">
            <w:pPr>
              <w:rPr>
                <w:sz w:val="20"/>
                <w:szCs w:val="20"/>
              </w:rPr>
            </w:pP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7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68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1</w:t>
            </w:r>
          </w:p>
        </w:tc>
      </w:tr>
      <w:tr w:rsidR="003274CD" w:rsidTr="00802655">
        <w:trPr>
          <w:trHeight w:val="731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Шабанов Илья Алексе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84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ИБ-1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9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60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2</w:t>
            </w:r>
          </w:p>
        </w:tc>
      </w:tr>
      <w:tr w:rsidR="003274CD" w:rsidTr="009700A4">
        <w:trPr>
          <w:trHeight w:val="476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Селецкий Ян Денис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72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ТТПб-1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0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50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3</w:t>
            </w:r>
          </w:p>
        </w:tc>
      </w:tr>
      <w:tr w:rsidR="003274CD" w:rsidTr="009700A4">
        <w:trPr>
          <w:trHeight w:val="492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Курбанов Максим Леонид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68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М-1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7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2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49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П</w:t>
            </w:r>
          </w:p>
        </w:tc>
      </w:tr>
      <w:tr w:rsidR="003274CD" w:rsidTr="00802655">
        <w:trPr>
          <w:trHeight w:val="715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6E1734" w:rsidRDefault="003274CD" w:rsidP="003274CD">
            <w:pPr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Кузьминов Макар Игор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74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М-1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5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9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44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3274CD" w:rsidTr="00802655">
        <w:trPr>
          <w:trHeight w:val="492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Шорохов Александр Павл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72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ЭЛМ-12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41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3274CD" w:rsidTr="009700A4">
        <w:trPr>
          <w:trHeight w:val="715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Долгополов Станислав Вячаслав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70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ИБ-1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2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34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3274CD" w:rsidTr="009700A4">
        <w:trPr>
          <w:trHeight w:val="492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Бондарев Денис Игор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16"/>
                <w:szCs w:val="16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68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ЭТМб-1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9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0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30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3274CD" w:rsidTr="009700A4">
        <w:trPr>
          <w:trHeight w:val="492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Титов Андрей Александр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82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ЭТМб-1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9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29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3274CD" w:rsidTr="00802655">
        <w:trPr>
          <w:trHeight w:val="476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0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6E1734" w:rsidRDefault="003274CD" w:rsidP="003274CD">
            <w:pPr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Ковырзин Владимир Владимир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Default="003274CD" w:rsidP="003274CD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ГАРФ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84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М-1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7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1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6E1734" w:rsidRDefault="003274CD" w:rsidP="003274CD">
            <w:pPr>
              <w:jc w:val="center"/>
              <w:rPr>
                <w:sz w:val="20"/>
                <w:szCs w:val="20"/>
              </w:rPr>
            </w:pPr>
            <w:r w:rsidRPr="006E1734">
              <w:rPr>
                <w:sz w:val="20"/>
                <w:szCs w:val="20"/>
              </w:rPr>
              <w:t>28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48196A" w:rsidTr="00B12661">
        <w:trPr>
          <w:trHeight w:val="476"/>
        </w:trPr>
        <w:tc>
          <w:tcPr>
            <w:tcW w:w="5000" w:type="pct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8196A" w:rsidRDefault="0048196A" w:rsidP="00A8448C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  <w:p w:rsidR="00C9768F" w:rsidRDefault="00C9768F" w:rsidP="00A8448C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  <w:p w:rsidR="00C9768F" w:rsidRDefault="00C9768F" w:rsidP="00A8448C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  <w:p w:rsidR="00C9768F" w:rsidRPr="00F93C28" w:rsidRDefault="00C9768F" w:rsidP="00A8448C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3274CD" w:rsidTr="00F41BE5">
        <w:trPr>
          <w:trHeight w:val="57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AF6291" w:rsidRDefault="003274CD" w:rsidP="003274CD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Винокуров Егор Алексе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ВА РХБЗ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2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7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45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1</w:t>
            </w:r>
          </w:p>
        </w:tc>
      </w:tr>
      <w:tr w:rsidR="003274CD" w:rsidTr="00F41BE5">
        <w:trPr>
          <w:trHeight w:val="60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AF6291" w:rsidRDefault="003274CD" w:rsidP="003274CD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2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174ED2" w:rsidRDefault="003274CD" w:rsidP="003274CD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Дайлиденок Никита Серге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ВА РХБЗ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74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5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7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43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2</w:t>
            </w:r>
          </w:p>
        </w:tc>
      </w:tr>
      <w:tr w:rsidR="003274CD" w:rsidTr="00F41BE5">
        <w:trPr>
          <w:trHeight w:val="405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AF6291" w:rsidRDefault="003274CD" w:rsidP="003274CD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3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Мурзагалеев Алмаз Айдар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ВА РХБЗ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0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9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5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27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3</w:t>
            </w:r>
          </w:p>
        </w:tc>
      </w:tr>
      <w:tr w:rsidR="003274CD" w:rsidTr="00F41BE5">
        <w:trPr>
          <w:trHeight w:val="492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AF6291" w:rsidRDefault="003274CD" w:rsidP="003274CD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4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Иванов Андрей Александр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ВА РХБЗ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72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5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26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П</w:t>
            </w:r>
          </w:p>
        </w:tc>
      </w:tr>
      <w:tr w:rsidR="003274CD" w:rsidTr="00F41BE5">
        <w:trPr>
          <w:trHeight w:val="51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AF6291" w:rsidRDefault="003274CD" w:rsidP="003274CD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5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174ED2" w:rsidRDefault="003274CD" w:rsidP="003274CD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Зяблов Д.А.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ВА РХБЗ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70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5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7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24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3274CD" w:rsidTr="00F41BE5">
        <w:trPr>
          <w:trHeight w:val="555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AF6291" w:rsidRDefault="003274CD" w:rsidP="003274CD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6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174ED2" w:rsidRDefault="003274CD" w:rsidP="003274CD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Калентьев М.В.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ВА РХБЗ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69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21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3274CD" w:rsidTr="00F41BE5">
        <w:trPr>
          <w:trHeight w:val="51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AF6291" w:rsidRDefault="003274CD" w:rsidP="003274CD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7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Ложкин Андрей Валентин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ВА РХБЗ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68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20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3274CD" w:rsidTr="00F41BE5">
        <w:trPr>
          <w:trHeight w:val="63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AF6291" w:rsidRDefault="003274CD" w:rsidP="003274CD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8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Николаева Екатерина Николаевна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ВА РХБЗ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74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2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9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3274CD" w:rsidTr="00F41BE5">
        <w:trPr>
          <w:trHeight w:val="555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AF6291" w:rsidRDefault="003274CD" w:rsidP="003274CD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9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174ED2" w:rsidRDefault="003274CD" w:rsidP="003274CD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Тихомирова Анастасия Владимировна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ВА РХБЗ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62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2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8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3274CD" w:rsidTr="00F41BE5">
        <w:trPr>
          <w:trHeight w:val="465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274CD" w:rsidRPr="00AF6291" w:rsidRDefault="003274CD" w:rsidP="003274CD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0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Савиновский Андрей Максим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ВА РХБЗ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45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0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8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7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-</w:t>
            </w:r>
          </w:p>
        </w:tc>
        <w:tc>
          <w:tcPr>
            <w:tcW w:w="3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174ED2" w:rsidRDefault="003274CD" w:rsidP="003274CD">
            <w:pPr>
              <w:jc w:val="center"/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15</w:t>
            </w:r>
          </w:p>
        </w:tc>
        <w:tc>
          <w:tcPr>
            <w:tcW w:w="3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274CD" w:rsidRPr="00865E22" w:rsidRDefault="003274CD" w:rsidP="003274CD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48196A" w:rsidTr="00B12661">
        <w:trPr>
          <w:trHeight w:val="465"/>
        </w:trPr>
        <w:tc>
          <w:tcPr>
            <w:tcW w:w="5000" w:type="pct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Default="0048196A" w:rsidP="0048196A">
            <w:pPr>
              <w:jc w:val="center"/>
              <w:rPr>
                <w:color w:val="FF0000"/>
                <w:sz w:val="20"/>
                <w:szCs w:val="20"/>
              </w:rPr>
            </w:pPr>
          </w:p>
          <w:p w:rsidR="00C9768F" w:rsidRDefault="00C9768F" w:rsidP="0048196A">
            <w:pPr>
              <w:jc w:val="center"/>
              <w:rPr>
                <w:color w:val="FF0000"/>
                <w:sz w:val="20"/>
                <w:szCs w:val="20"/>
              </w:rPr>
            </w:pPr>
          </w:p>
          <w:p w:rsidR="00C9768F" w:rsidRDefault="00C9768F" w:rsidP="0048196A">
            <w:pPr>
              <w:jc w:val="center"/>
              <w:rPr>
                <w:color w:val="FF0000"/>
                <w:sz w:val="20"/>
                <w:szCs w:val="20"/>
              </w:rPr>
            </w:pPr>
          </w:p>
          <w:p w:rsidR="00C9768F" w:rsidRDefault="00C9768F" w:rsidP="0048196A">
            <w:pPr>
              <w:jc w:val="center"/>
              <w:rPr>
                <w:color w:val="FF0000"/>
                <w:sz w:val="20"/>
                <w:szCs w:val="20"/>
              </w:rPr>
            </w:pPr>
          </w:p>
          <w:p w:rsidR="00C9768F" w:rsidRDefault="00C9768F" w:rsidP="0048196A">
            <w:pPr>
              <w:jc w:val="center"/>
              <w:rPr>
                <w:color w:val="FF0000"/>
                <w:sz w:val="20"/>
                <w:szCs w:val="20"/>
              </w:rPr>
            </w:pPr>
          </w:p>
          <w:p w:rsidR="00C9768F" w:rsidRPr="00865E22" w:rsidRDefault="00C9768F" w:rsidP="0048196A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6C2FEA" w:rsidTr="001771E5">
        <w:trPr>
          <w:trHeight w:val="30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1009" w:type="pct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C2FEA" w:rsidRPr="00174ED2" w:rsidRDefault="006C2FEA" w:rsidP="006C2FEA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Шон Николай Никола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Default="006C2FEA" w:rsidP="006C2FEA">
            <w:r w:rsidRPr="00DA4988">
              <w:rPr>
                <w:color w:val="000000"/>
                <w:sz w:val="20"/>
                <w:szCs w:val="20"/>
              </w:rPr>
              <w:t>КаПИ</w:t>
            </w:r>
          </w:p>
        </w:tc>
        <w:tc>
          <w:tcPr>
            <w:tcW w:w="246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3274CD" w:rsidRDefault="006C2FEA" w:rsidP="006C2FEA">
            <w:pPr>
              <w:rPr>
                <w:color w:val="000000"/>
                <w:sz w:val="18"/>
                <w:szCs w:val="18"/>
              </w:rPr>
            </w:pPr>
            <w:r w:rsidRPr="003274CD">
              <w:rPr>
                <w:color w:val="000000"/>
                <w:sz w:val="18"/>
                <w:szCs w:val="18"/>
              </w:rPr>
              <w:t>80 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6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234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393" w:type="pct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57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C2FEA" w:rsidRPr="00865E22" w:rsidRDefault="006C2FEA" w:rsidP="006C2FEA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1</w:t>
            </w:r>
          </w:p>
        </w:tc>
      </w:tr>
      <w:tr w:rsidR="006C2FEA" w:rsidTr="001771E5">
        <w:trPr>
          <w:trHeight w:val="135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2</w:t>
            </w:r>
          </w:p>
        </w:tc>
        <w:tc>
          <w:tcPr>
            <w:tcW w:w="10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C2FEA" w:rsidRPr="00174ED2" w:rsidRDefault="006C2FEA" w:rsidP="006C2FEA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Чонов Николай Серге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Default="006C2FEA" w:rsidP="006C2FEA">
            <w:r w:rsidRPr="00DA4988">
              <w:rPr>
                <w:color w:val="000000"/>
                <w:sz w:val="20"/>
                <w:szCs w:val="20"/>
              </w:rPr>
              <w:t>КаПИ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3274CD" w:rsidRDefault="006C2FEA" w:rsidP="006C2FEA">
            <w:pPr>
              <w:rPr>
                <w:color w:val="000000"/>
                <w:sz w:val="18"/>
                <w:szCs w:val="18"/>
              </w:rPr>
            </w:pPr>
            <w:r w:rsidRPr="003274CD">
              <w:rPr>
                <w:color w:val="000000"/>
                <w:sz w:val="18"/>
                <w:szCs w:val="18"/>
              </w:rPr>
              <w:t> 78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393" w:type="pct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55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C2FEA" w:rsidRPr="00865E22" w:rsidRDefault="006C2FEA" w:rsidP="006C2FEA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2</w:t>
            </w:r>
          </w:p>
        </w:tc>
      </w:tr>
      <w:tr w:rsidR="006C2FEA" w:rsidTr="001771E5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3</w:t>
            </w:r>
          </w:p>
        </w:tc>
        <w:tc>
          <w:tcPr>
            <w:tcW w:w="10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C2FEA" w:rsidRPr="00174ED2" w:rsidRDefault="006C2FEA" w:rsidP="006C2FEA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 xml:space="preserve">Зуин Федор </w:t>
            </w:r>
          </w:p>
          <w:p w:rsidR="006C2FEA" w:rsidRPr="00174ED2" w:rsidRDefault="006C2FEA" w:rsidP="006C2FEA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Федор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Default="006C2FEA" w:rsidP="006C2FEA">
            <w:r w:rsidRPr="00DA4988">
              <w:rPr>
                <w:color w:val="000000"/>
                <w:sz w:val="20"/>
                <w:szCs w:val="20"/>
              </w:rPr>
              <w:t>КаПИ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3274CD" w:rsidRDefault="006C2FEA" w:rsidP="006C2FEA">
            <w:pPr>
              <w:rPr>
                <w:color w:val="000000"/>
                <w:sz w:val="18"/>
                <w:szCs w:val="18"/>
              </w:rPr>
            </w:pPr>
            <w:r w:rsidRPr="003274CD">
              <w:rPr>
                <w:color w:val="000000"/>
                <w:sz w:val="18"/>
                <w:szCs w:val="18"/>
              </w:rPr>
              <w:t> 76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393" w:type="pct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43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C2FEA" w:rsidRPr="00865E22" w:rsidRDefault="006C2FEA" w:rsidP="006C2FEA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3</w:t>
            </w:r>
          </w:p>
        </w:tc>
      </w:tr>
      <w:tr w:rsidR="006C2FEA" w:rsidTr="001771E5">
        <w:trPr>
          <w:trHeight w:val="24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4</w:t>
            </w:r>
          </w:p>
        </w:tc>
        <w:tc>
          <w:tcPr>
            <w:tcW w:w="10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C2FEA" w:rsidRPr="00174ED2" w:rsidRDefault="006C2FEA" w:rsidP="006C2FEA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Маркин Алексей Игор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Default="006C2FEA" w:rsidP="006C2FEA">
            <w:r w:rsidRPr="00DA4988">
              <w:rPr>
                <w:color w:val="000000"/>
                <w:sz w:val="20"/>
                <w:szCs w:val="20"/>
              </w:rPr>
              <w:t>КаПИ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3274CD" w:rsidRDefault="006C2FEA" w:rsidP="006C2FEA">
            <w:pPr>
              <w:rPr>
                <w:color w:val="000000"/>
                <w:sz w:val="18"/>
                <w:szCs w:val="18"/>
              </w:rPr>
            </w:pPr>
            <w:r w:rsidRPr="003274CD">
              <w:rPr>
                <w:color w:val="000000"/>
                <w:sz w:val="18"/>
                <w:szCs w:val="18"/>
              </w:rPr>
              <w:t>76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393" w:type="pct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36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C2FEA" w:rsidRPr="00865E22" w:rsidRDefault="006C2FEA" w:rsidP="006C2FEA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П</w:t>
            </w:r>
          </w:p>
        </w:tc>
      </w:tr>
      <w:tr w:rsidR="006C2FEA" w:rsidTr="001771E5">
        <w:trPr>
          <w:trHeight w:val="27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5</w:t>
            </w:r>
          </w:p>
        </w:tc>
        <w:tc>
          <w:tcPr>
            <w:tcW w:w="10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C2FEA" w:rsidRPr="00174ED2" w:rsidRDefault="006C2FEA" w:rsidP="006C2FEA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Локов Николай Иван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Default="006C2FEA" w:rsidP="006C2FEA">
            <w:r w:rsidRPr="00DA4988">
              <w:rPr>
                <w:color w:val="000000"/>
                <w:sz w:val="20"/>
                <w:szCs w:val="20"/>
              </w:rPr>
              <w:t>КаПИ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3274CD" w:rsidRDefault="006C2FEA" w:rsidP="006C2FEA">
            <w:pPr>
              <w:rPr>
                <w:color w:val="000000"/>
                <w:sz w:val="18"/>
                <w:szCs w:val="18"/>
              </w:rPr>
            </w:pPr>
            <w:r w:rsidRPr="003274CD">
              <w:rPr>
                <w:color w:val="000000"/>
                <w:sz w:val="18"/>
                <w:szCs w:val="18"/>
              </w:rPr>
              <w:t> 88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393" w:type="pct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35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C2FEA" w:rsidRPr="00865E22" w:rsidRDefault="006C2FEA" w:rsidP="006C2FEA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6C2FEA" w:rsidTr="001771E5">
        <w:trPr>
          <w:trHeight w:val="195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6</w:t>
            </w:r>
          </w:p>
        </w:tc>
        <w:tc>
          <w:tcPr>
            <w:tcW w:w="10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C2FEA" w:rsidRPr="00174ED2" w:rsidRDefault="006C2FEA" w:rsidP="006C2FEA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Лутов Константин Иван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Default="006C2FEA" w:rsidP="006C2FEA">
            <w:r w:rsidRPr="00DA4988">
              <w:rPr>
                <w:color w:val="000000"/>
                <w:sz w:val="20"/>
                <w:szCs w:val="20"/>
              </w:rPr>
              <w:t>КаПИ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3274CD" w:rsidRDefault="006C2FEA" w:rsidP="006C2FEA">
            <w:pPr>
              <w:rPr>
                <w:color w:val="000000"/>
                <w:sz w:val="18"/>
                <w:szCs w:val="18"/>
              </w:rPr>
            </w:pPr>
            <w:r w:rsidRPr="003274CD">
              <w:rPr>
                <w:color w:val="000000"/>
                <w:sz w:val="18"/>
                <w:szCs w:val="18"/>
              </w:rPr>
              <w:t> 80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393" w:type="pct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34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C2FEA" w:rsidRPr="00865E22" w:rsidRDefault="006C2FEA" w:rsidP="006C2FEA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6C2FEA" w:rsidTr="001771E5">
        <w:trPr>
          <w:trHeight w:val="27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7</w:t>
            </w:r>
          </w:p>
        </w:tc>
        <w:tc>
          <w:tcPr>
            <w:tcW w:w="10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C2FEA" w:rsidRPr="00174ED2" w:rsidRDefault="006C2FEA" w:rsidP="006C2FEA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Крулин Дмитрий Ярослав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Default="006C2FEA" w:rsidP="006C2FEA">
            <w:r w:rsidRPr="00DA4988">
              <w:rPr>
                <w:color w:val="000000"/>
                <w:sz w:val="20"/>
                <w:szCs w:val="20"/>
              </w:rPr>
              <w:t>КаПИ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3274CD" w:rsidRDefault="006C2FEA" w:rsidP="006C2FEA">
            <w:pPr>
              <w:rPr>
                <w:color w:val="000000"/>
                <w:sz w:val="18"/>
                <w:szCs w:val="18"/>
              </w:rPr>
            </w:pPr>
            <w:r w:rsidRPr="003274CD">
              <w:rPr>
                <w:color w:val="000000"/>
                <w:sz w:val="18"/>
                <w:szCs w:val="18"/>
              </w:rPr>
              <w:t>76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393" w:type="pct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31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C2FEA" w:rsidRPr="00865E22" w:rsidRDefault="006C2FEA" w:rsidP="006C2FEA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6C2FEA" w:rsidTr="001771E5">
        <w:trPr>
          <w:trHeight w:val="21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8</w:t>
            </w:r>
          </w:p>
        </w:tc>
        <w:tc>
          <w:tcPr>
            <w:tcW w:w="10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C2FEA" w:rsidRPr="00174ED2" w:rsidRDefault="006C2FEA" w:rsidP="006C2FEA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Дыков Николай Михайл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Default="006C2FEA" w:rsidP="006C2FEA">
            <w:r w:rsidRPr="00DA4988">
              <w:rPr>
                <w:color w:val="000000"/>
                <w:sz w:val="20"/>
                <w:szCs w:val="20"/>
              </w:rPr>
              <w:t>КаПИ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3274CD" w:rsidRDefault="006C2FEA" w:rsidP="006C2FEA">
            <w:pPr>
              <w:rPr>
                <w:color w:val="000000"/>
                <w:sz w:val="18"/>
                <w:szCs w:val="18"/>
              </w:rPr>
            </w:pPr>
            <w:r w:rsidRPr="003274CD">
              <w:rPr>
                <w:color w:val="000000"/>
                <w:sz w:val="18"/>
                <w:szCs w:val="18"/>
              </w:rPr>
              <w:t> 78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393" w:type="pct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30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C2FEA" w:rsidRPr="00865E22" w:rsidRDefault="006C2FEA" w:rsidP="006C2FEA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6C2FEA" w:rsidTr="001771E5">
        <w:trPr>
          <w:trHeight w:val="105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9</w:t>
            </w:r>
          </w:p>
        </w:tc>
        <w:tc>
          <w:tcPr>
            <w:tcW w:w="10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C2FEA" w:rsidRPr="00174ED2" w:rsidRDefault="006C2FEA" w:rsidP="006C2FEA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Намин Дмитрий Федор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Default="006C2FEA" w:rsidP="006C2FEA">
            <w:r w:rsidRPr="00DA4988">
              <w:rPr>
                <w:color w:val="000000"/>
                <w:sz w:val="20"/>
                <w:szCs w:val="20"/>
              </w:rPr>
              <w:t>КаПИ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3274CD" w:rsidRDefault="006C2FEA" w:rsidP="006C2FEA">
            <w:pPr>
              <w:rPr>
                <w:color w:val="000000"/>
                <w:sz w:val="18"/>
                <w:szCs w:val="18"/>
              </w:rPr>
            </w:pPr>
            <w:r w:rsidRPr="003274CD">
              <w:rPr>
                <w:color w:val="000000"/>
                <w:sz w:val="18"/>
                <w:szCs w:val="18"/>
              </w:rPr>
              <w:t> 70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393" w:type="pct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26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C2FEA" w:rsidRPr="00865E22" w:rsidRDefault="006C2FEA" w:rsidP="006C2FEA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6C2FEA" w:rsidTr="001771E5">
        <w:trPr>
          <w:trHeight w:val="195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rPr>
                <w:sz w:val="20"/>
                <w:szCs w:val="20"/>
              </w:rPr>
            </w:pPr>
            <w:r w:rsidRPr="00AF6291">
              <w:rPr>
                <w:sz w:val="20"/>
                <w:szCs w:val="20"/>
              </w:rPr>
              <w:t>10</w:t>
            </w:r>
          </w:p>
        </w:tc>
        <w:tc>
          <w:tcPr>
            <w:tcW w:w="100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C2FEA" w:rsidRPr="00174ED2" w:rsidRDefault="006C2FEA" w:rsidP="006C2FEA">
            <w:pPr>
              <w:rPr>
                <w:sz w:val="20"/>
                <w:szCs w:val="20"/>
              </w:rPr>
            </w:pPr>
            <w:r w:rsidRPr="00174ED2">
              <w:rPr>
                <w:sz w:val="20"/>
                <w:szCs w:val="20"/>
              </w:rPr>
              <w:t>Клонов Павел Алексе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Default="006C2FEA" w:rsidP="006C2FEA">
            <w:r w:rsidRPr="00DA4988">
              <w:rPr>
                <w:color w:val="000000"/>
                <w:sz w:val="20"/>
                <w:szCs w:val="20"/>
              </w:rPr>
              <w:t>КаПИ</w:t>
            </w: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3274CD" w:rsidRDefault="006C2FEA" w:rsidP="006C2FEA">
            <w:pPr>
              <w:rPr>
                <w:color w:val="000000"/>
                <w:sz w:val="18"/>
                <w:szCs w:val="18"/>
              </w:rPr>
            </w:pPr>
            <w:r w:rsidRPr="003274CD">
              <w:rPr>
                <w:color w:val="000000"/>
                <w:sz w:val="18"/>
                <w:szCs w:val="18"/>
              </w:rPr>
              <w:t>84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C2FEA" w:rsidRPr="00AF6291" w:rsidRDefault="006C2FEA" w:rsidP="006C2FEA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4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393" w:type="pct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6C2FEA" w:rsidRPr="00174ED2" w:rsidRDefault="006C2FEA" w:rsidP="006C2FEA">
            <w:pPr>
              <w:jc w:val="center"/>
              <w:rPr>
                <w:color w:val="000000"/>
                <w:sz w:val="20"/>
                <w:szCs w:val="20"/>
              </w:rPr>
            </w:pPr>
            <w:r w:rsidRPr="00174ED2">
              <w:rPr>
                <w:color w:val="000000"/>
                <w:sz w:val="20"/>
                <w:szCs w:val="20"/>
              </w:rPr>
              <w:t>25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C2FEA" w:rsidRPr="00865E22" w:rsidRDefault="006C2FEA" w:rsidP="006C2FEA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48196A" w:rsidTr="00B12661">
        <w:trPr>
          <w:trHeight w:val="195"/>
        </w:trPr>
        <w:tc>
          <w:tcPr>
            <w:tcW w:w="5000" w:type="pct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8196A" w:rsidRDefault="0048196A" w:rsidP="00865E22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  <w:p w:rsidR="00C9768F" w:rsidRDefault="00C9768F" w:rsidP="00865E22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  <w:p w:rsidR="00C9768F" w:rsidRDefault="00C9768F" w:rsidP="00865E22">
            <w:pPr>
              <w:jc w:val="center"/>
              <w:rPr>
                <w:b/>
                <w:color w:val="FF0000"/>
                <w:sz w:val="20"/>
                <w:szCs w:val="20"/>
              </w:rPr>
            </w:pPr>
            <w:bookmarkStart w:id="0" w:name="_GoBack"/>
            <w:bookmarkEnd w:id="0"/>
          </w:p>
          <w:p w:rsidR="00DE5806" w:rsidRPr="00865E22" w:rsidRDefault="00DE5806" w:rsidP="00865E22">
            <w:pPr>
              <w:jc w:val="center"/>
              <w:rPr>
                <w:b/>
                <w:color w:val="FF0000"/>
                <w:sz w:val="20"/>
                <w:szCs w:val="20"/>
              </w:rPr>
            </w:pPr>
          </w:p>
        </w:tc>
      </w:tr>
      <w:tr w:rsidR="004C2D7E" w:rsidTr="00B7709C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C2D7E" w:rsidRDefault="004C2D7E" w:rsidP="004C2D7E">
            <w:pPr>
              <w:jc w:val="center"/>
              <w:rPr>
                <w:sz w:val="20"/>
                <w:szCs w:val="20"/>
              </w:rPr>
            </w:pPr>
            <w:r w:rsidRPr="004C2D7E">
              <w:rPr>
                <w:sz w:val="20"/>
                <w:szCs w:val="20"/>
              </w:rPr>
              <w:t>1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BF4A72" w:rsidRDefault="004C2D7E" w:rsidP="004C2D7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ятайкин Матвей Игор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C2D7E" w:rsidRPr="00440784" w:rsidRDefault="004C2D7E" w:rsidP="004C2D7E">
            <w:pPr>
              <w:jc w:val="center"/>
              <w:rPr>
                <w:sz w:val="20"/>
                <w:szCs w:val="20"/>
              </w:rPr>
            </w:pPr>
            <w:r w:rsidRPr="00440784">
              <w:rPr>
                <w:sz w:val="20"/>
                <w:szCs w:val="20"/>
              </w:rPr>
              <w:t xml:space="preserve">ВИ ЖДВ 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40784" w:rsidRDefault="004C2D7E" w:rsidP="004C2D7E">
            <w:pPr>
              <w:jc w:val="center"/>
              <w:rPr>
                <w:b/>
                <w:sz w:val="20"/>
                <w:szCs w:val="20"/>
              </w:rPr>
            </w:pPr>
            <w:r w:rsidRPr="00440784">
              <w:rPr>
                <w:b/>
                <w:sz w:val="20"/>
                <w:szCs w:val="20"/>
              </w:rPr>
              <w:t>70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BF4A72" w:rsidRDefault="004C2D7E" w:rsidP="004C2D7E">
            <w:pPr>
              <w:jc w:val="center"/>
              <w:rPr>
                <w:sz w:val="22"/>
                <w:szCs w:val="22"/>
              </w:rPr>
            </w:pPr>
            <w:r w:rsidRPr="00BF4A72">
              <w:rPr>
                <w:sz w:val="22"/>
                <w:szCs w:val="22"/>
              </w:rPr>
              <w:t>60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3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3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26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C2D7E" w:rsidRPr="00865E22" w:rsidRDefault="004C2D7E" w:rsidP="004C2D7E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1</w:t>
            </w:r>
          </w:p>
        </w:tc>
      </w:tr>
      <w:tr w:rsidR="004C2D7E" w:rsidTr="00B7709C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C2D7E" w:rsidRDefault="004C2D7E" w:rsidP="004C2D7E">
            <w:pPr>
              <w:jc w:val="center"/>
              <w:rPr>
                <w:sz w:val="20"/>
                <w:szCs w:val="20"/>
              </w:rPr>
            </w:pPr>
            <w:r w:rsidRPr="004C2D7E">
              <w:rPr>
                <w:sz w:val="20"/>
                <w:szCs w:val="20"/>
              </w:rPr>
              <w:t>2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BF4A72" w:rsidRDefault="004C2D7E" w:rsidP="004C2D7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ятачук Антон Никола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C2D7E" w:rsidRDefault="004C2D7E" w:rsidP="004C2D7E">
            <w:r w:rsidRPr="00175EA8">
              <w:rPr>
                <w:sz w:val="20"/>
                <w:szCs w:val="20"/>
              </w:rPr>
              <w:t xml:space="preserve">ВИ ЖДВ 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40784" w:rsidRDefault="004C2D7E" w:rsidP="004C2D7E">
            <w:pPr>
              <w:jc w:val="center"/>
              <w:rPr>
                <w:b/>
                <w:sz w:val="20"/>
                <w:szCs w:val="20"/>
              </w:rPr>
            </w:pPr>
            <w:r w:rsidRPr="00440784">
              <w:rPr>
                <w:b/>
                <w:sz w:val="20"/>
                <w:szCs w:val="20"/>
              </w:rPr>
              <w:t>78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BF4A72" w:rsidRDefault="004C2D7E" w:rsidP="004C2D7E">
            <w:pPr>
              <w:jc w:val="center"/>
              <w:rPr>
                <w:sz w:val="22"/>
                <w:szCs w:val="22"/>
              </w:rPr>
            </w:pPr>
            <w:r w:rsidRPr="00BF4A72">
              <w:rPr>
                <w:sz w:val="22"/>
                <w:szCs w:val="22"/>
              </w:rPr>
              <w:t>20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8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</w:t>
            </w: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21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C2D7E" w:rsidRPr="00865E22" w:rsidRDefault="004C2D7E" w:rsidP="004C2D7E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2</w:t>
            </w:r>
          </w:p>
        </w:tc>
      </w:tr>
      <w:tr w:rsidR="004C2D7E" w:rsidTr="00B7709C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C2D7E" w:rsidRDefault="004C2D7E" w:rsidP="004C2D7E">
            <w:pPr>
              <w:jc w:val="center"/>
              <w:rPr>
                <w:sz w:val="20"/>
                <w:szCs w:val="20"/>
              </w:rPr>
            </w:pPr>
            <w:r w:rsidRPr="004C2D7E">
              <w:rPr>
                <w:sz w:val="20"/>
                <w:szCs w:val="20"/>
              </w:rPr>
              <w:t>3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BF4A72" w:rsidRDefault="004C2D7E" w:rsidP="004C2D7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абунщиков Никита Юрь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C2D7E" w:rsidRDefault="004C2D7E" w:rsidP="004C2D7E">
            <w:r w:rsidRPr="00175EA8">
              <w:rPr>
                <w:sz w:val="20"/>
                <w:szCs w:val="20"/>
              </w:rPr>
              <w:t xml:space="preserve">ВИ ЖДВ 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40784" w:rsidRDefault="004C2D7E" w:rsidP="004C2D7E">
            <w:pPr>
              <w:jc w:val="center"/>
              <w:rPr>
                <w:b/>
                <w:sz w:val="20"/>
                <w:szCs w:val="20"/>
              </w:rPr>
            </w:pPr>
            <w:r w:rsidRPr="00440784">
              <w:rPr>
                <w:b/>
                <w:sz w:val="20"/>
                <w:szCs w:val="20"/>
              </w:rPr>
              <w:t>70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BF4A72" w:rsidRDefault="004C2D7E" w:rsidP="004C2D7E">
            <w:pPr>
              <w:jc w:val="center"/>
              <w:rPr>
                <w:sz w:val="22"/>
                <w:szCs w:val="22"/>
              </w:rPr>
            </w:pPr>
            <w:r w:rsidRPr="00BF4A72">
              <w:rPr>
                <w:sz w:val="22"/>
                <w:szCs w:val="22"/>
              </w:rPr>
              <w:t>10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3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</w:t>
            </w: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6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C2D7E" w:rsidRPr="00865E22" w:rsidRDefault="004C2D7E" w:rsidP="004C2D7E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3</w:t>
            </w:r>
          </w:p>
        </w:tc>
      </w:tr>
      <w:tr w:rsidR="004C2D7E" w:rsidTr="00B7709C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C2D7E" w:rsidRDefault="004C2D7E" w:rsidP="004C2D7E">
            <w:pPr>
              <w:jc w:val="center"/>
              <w:rPr>
                <w:sz w:val="20"/>
                <w:szCs w:val="20"/>
              </w:rPr>
            </w:pPr>
            <w:r w:rsidRPr="004C2D7E">
              <w:rPr>
                <w:sz w:val="20"/>
                <w:szCs w:val="20"/>
              </w:rPr>
              <w:t>4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BF4A72" w:rsidRDefault="004C2D7E" w:rsidP="004C2D7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Агафонов Дмитрий Александр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C2D7E" w:rsidRDefault="004C2D7E" w:rsidP="004C2D7E">
            <w:r w:rsidRPr="00175EA8">
              <w:rPr>
                <w:sz w:val="20"/>
                <w:szCs w:val="20"/>
              </w:rPr>
              <w:t xml:space="preserve">ВИ ЖДВ 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40784" w:rsidRDefault="004C2D7E" w:rsidP="004C2D7E">
            <w:pPr>
              <w:jc w:val="center"/>
              <w:rPr>
                <w:b/>
                <w:sz w:val="20"/>
                <w:szCs w:val="20"/>
              </w:rPr>
            </w:pPr>
            <w:r w:rsidRPr="00440784">
              <w:rPr>
                <w:b/>
                <w:sz w:val="20"/>
                <w:szCs w:val="20"/>
              </w:rPr>
              <w:t>70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BF4A72" w:rsidRDefault="004C2D7E" w:rsidP="004C2D7E">
            <w:pPr>
              <w:jc w:val="center"/>
              <w:rPr>
                <w:sz w:val="22"/>
                <w:szCs w:val="22"/>
              </w:rPr>
            </w:pPr>
            <w:r w:rsidRPr="00BF4A72">
              <w:rPr>
                <w:sz w:val="22"/>
                <w:szCs w:val="22"/>
              </w:rPr>
              <w:t>60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4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5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C2D7E" w:rsidRPr="00865E22" w:rsidRDefault="004C2D7E" w:rsidP="004C2D7E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П</w:t>
            </w:r>
          </w:p>
        </w:tc>
      </w:tr>
      <w:tr w:rsidR="004C2D7E" w:rsidTr="00B7709C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C2D7E" w:rsidRDefault="004C2D7E" w:rsidP="004C2D7E">
            <w:pPr>
              <w:jc w:val="center"/>
              <w:rPr>
                <w:sz w:val="20"/>
                <w:szCs w:val="20"/>
              </w:rPr>
            </w:pPr>
            <w:r w:rsidRPr="004C2D7E">
              <w:rPr>
                <w:sz w:val="20"/>
                <w:szCs w:val="20"/>
              </w:rPr>
              <w:t>5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BB2483" w:rsidRDefault="004C2D7E" w:rsidP="004C2D7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Емельяненко Александр Константин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C2D7E" w:rsidRDefault="004C2D7E" w:rsidP="004C2D7E">
            <w:r w:rsidRPr="00175EA8">
              <w:rPr>
                <w:sz w:val="20"/>
                <w:szCs w:val="20"/>
              </w:rPr>
              <w:t xml:space="preserve">ВИ ЖДВ 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40784" w:rsidRDefault="004C2D7E" w:rsidP="004C2D7E">
            <w:pPr>
              <w:jc w:val="center"/>
              <w:rPr>
                <w:b/>
                <w:sz w:val="20"/>
                <w:szCs w:val="20"/>
              </w:rPr>
            </w:pPr>
            <w:r w:rsidRPr="00440784">
              <w:rPr>
                <w:b/>
                <w:sz w:val="20"/>
                <w:szCs w:val="20"/>
              </w:rPr>
              <w:t>50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BB2483" w:rsidRDefault="004C2D7E" w:rsidP="004C2D7E">
            <w:pPr>
              <w:jc w:val="center"/>
              <w:rPr>
                <w:sz w:val="22"/>
                <w:szCs w:val="22"/>
              </w:rPr>
            </w:pPr>
            <w:r w:rsidRPr="00BB2483">
              <w:rPr>
                <w:sz w:val="22"/>
                <w:szCs w:val="22"/>
              </w:rPr>
              <w:t>30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3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4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C2D7E" w:rsidRPr="00865E22" w:rsidRDefault="004C2D7E" w:rsidP="004C2D7E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4C2D7E" w:rsidTr="00B7709C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C2D7E" w:rsidRDefault="004C2D7E" w:rsidP="004C2D7E">
            <w:pPr>
              <w:jc w:val="center"/>
              <w:rPr>
                <w:sz w:val="20"/>
                <w:szCs w:val="20"/>
              </w:rPr>
            </w:pPr>
            <w:r w:rsidRPr="004C2D7E">
              <w:rPr>
                <w:sz w:val="20"/>
                <w:szCs w:val="20"/>
              </w:rPr>
              <w:t>6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6A17DD" w:rsidRDefault="004C2D7E" w:rsidP="004C2D7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Белоусов Кирилл Андре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C2D7E" w:rsidRDefault="004C2D7E" w:rsidP="004C2D7E">
            <w:r w:rsidRPr="00175EA8">
              <w:rPr>
                <w:sz w:val="20"/>
                <w:szCs w:val="20"/>
              </w:rPr>
              <w:t xml:space="preserve">ВИ ЖДВ 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40784" w:rsidRDefault="004C2D7E" w:rsidP="004C2D7E">
            <w:pPr>
              <w:jc w:val="center"/>
              <w:rPr>
                <w:b/>
                <w:sz w:val="20"/>
                <w:szCs w:val="20"/>
              </w:rPr>
            </w:pPr>
            <w:r w:rsidRPr="00440784">
              <w:rPr>
                <w:b/>
                <w:sz w:val="20"/>
                <w:szCs w:val="20"/>
              </w:rPr>
              <w:t>72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6A17DD" w:rsidRDefault="004C2D7E" w:rsidP="004C2D7E">
            <w:pPr>
              <w:jc w:val="center"/>
              <w:rPr>
                <w:sz w:val="22"/>
                <w:szCs w:val="22"/>
              </w:rPr>
            </w:pPr>
            <w:r w:rsidRPr="006A17DD">
              <w:rPr>
                <w:sz w:val="22"/>
                <w:szCs w:val="22"/>
              </w:rPr>
              <w:t>20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9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3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</w:t>
            </w: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3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C2D7E" w:rsidRPr="00865E22" w:rsidRDefault="004C2D7E" w:rsidP="004C2D7E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4C2D7E" w:rsidTr="00B7709C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C2D7E" w:rsidRDefault="004C2D7E" w:rsidP="004C2D7E">
            <w:pPr>
              <w:jc w:val="center"/>
              <w:rPr>
                <w:sz w:val="20"/>
                <w:szCs w:val="20"/>
              </w:rPr>
            </w:pPr>
            <w:r w:rsidRPr="004C2D7E">
              <w:rPr>
                <w:sz w:val="20"/>
                <w:szCs w:val="20"/>
              </w:rPr>
              <w:t>7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BF4A72" w:rsidRDefault="004C2D7E" w:rsidP="004C2D7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ндратьев Алексей Серге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C2D7E" w:rsidRDefault="004C2D7E" w:rsidP="004C2D7E">
            <w:r w:rsidRPr="00175EA8">
              <w:rPr>
                <w:sz w:val="20"/>
                <w:szCs w:val="20"/>
              </w:rPr>
              <w:t xml:space="preserve">ВИ ЖДВ 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40784" w:rsidRDefault="004C2D7E" w:rsidP="004C2D7E">
            <w:pPr>
              <w:jc w:val="center"/>
              <w:rPr>
                <w:b/>
                <w:sz w:val="20"/>
                <w:szCs w:val="20"/>
              </w:rPr>
            </w:pPr>
            <w:r w:rsidRPr="00440784">
              <w:rPr>
                <w:b/>
                <w:sz w:val="20"/>
                <w:szCs w:val="20"/>
              </w:rPr>
              <w:t>76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BF4A72" w:rsidRDefault="004C2D7E" w:rsidP="004C2D7E">
            <w:pPr>
              <w:jc w:val="center"/>
              <w:rPr>
                <w:sz w:val="22"/>
                <w:szCs w:val="22"/>
              </w:rPr>
            </w:pPr>
            <w:r w:rsidRPr="00BF4A72">
              <w:rPr>
                <w:sz w:val="22"/>
                <w:szCs w:val="22"/>
              </w:rPr>
              <w:t>10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3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C2D7E" w:rsidRPr="00865E22" w:rsidRDefault="004C2D7E" w:rsidP="004C2D7E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4C2D7E" w:rsidTr="00B7709C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C2D7E" w:rsidRDefault="004C2D7E" w:rsidP="004C2D7E">
            <w:pPr>
              <w:jc w:val="center"/>
              <w:rPr>
                <w:sz w:val="20"/>
                <w:szCs w:val="20"/>
              </w:rPr>
            </w:pPr>
            <w:r w:rsidRPr="004C2D7E">
              <w:rPr>
                <w:sz w:val="20"/>
                <w:szCs w:val="20"/>
              </w:rPr>
              <w:t>8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Default="004C2D7E" w:rsidP="004C2D7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четов Дмитрий Дмитри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C2D7E" w:rsidRDefault="004C2D7E" w:rsidP="004C2D7E">
            <w:r w:rsidRPr="00175EA8">
              <w:rPr>
                <w:sz w:val="20"/>
                <w:szCs w:val="20"/>
              </w:rPr>
              <w:t xml:space="preserve">ВИ ЖДВ 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40784" w:rsidRDefault="004C2D7E" w:rsidP="004C2D7E">
            <w:pPr>
              <w:jc w:val="center"/>
              <w:rPr>
                <w:b/>
                <w:sz w:val="20"/>
                <w:szCs w:val="20"/>
              </w:rPr>
            </w:pPr>
            <w:r w:rsidRPr="00440784">
              <w:rPr>
                <w:b/>
                <w:sz w:val="20"/>
                <w:szCs w:val="20"/>
              </w:rPr>
              <w:t>56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Default="004C2D7E" w:rsidP="004C2D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0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3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3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C2D7E" w:rsidRPr="00865E22" w:rsidRDefault="004C2D7E" w:rsidP="004C2D7E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4C2D7E" w:rsidTr="00B7709C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C2D7E" w:rsidRDefault="004C2D7E" w:rsidP="004C2D7E">
            <w:pPr>
              <w:jc w:val="center"/>
              <w:rPr>
                <w:sz w:val="20"/>
                <w:szCs w:val="20"/>
              </w:rPr>
            </w:pPr>
            <w:r w:rsidRPr="004C2D7E">
              <w:rPr>
                <w:sz w:val="20"/>
                <w:szCs w:val="20"/>
              </w:rPr>
              <w:t>9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Default="004C2D7E" w:rsidP="004C2D7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Бабенков Илья Серге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C2D7E" w:rsidRDefault="004C2D7E" w:rsidP="004C2D7E">
            <w:r w:rsidRPr="00175EA8">
              <w:rPr>
                <w:sz w:val="20"/>
                <w:szCs w:val="20"/>
              </w:rPr>
              <w:t xml:space="preserve">ВИ ЖДВ 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40784" w:rsidRDefault="004C2D7E" w:rsidP="004C2D7E">
            <w:pPr>
              <w:jc w:val="center"/>
              <w:rPr>
                <w:b/>
                <w:sz w:val="20"/>
                <w:szCs w:val="20"/>
              </w:rPr>
            </w:pPr>
            <w:r w:rsidRPr="00440784">
              <w:rPr>
                <w:b/>
                <w:sz w:val="20"/>
                <w:szCs w:val="20"/>
              </w:rPr>
              <w:t>62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Default="004C2D7E" w:rsidP="004C2D7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501 </w:t>
            </w:r>
            <w:r w:rsidRPr="00200BD9">
              <w:rPr>
                <w:b/>
                <w:sz w:val="22"/>
                <w:szCs w:val="22"/>
              </w:rPr>
              <w:t>с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3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3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C2D7E" w:rsidRPr="00865E22" w:rsidRDefault="004C2D7E" w:rsidP="004C2D7E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4C2D7E" w:rsidTr="00B7709C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C2D7E" w:rsidRDefault="004C2D7E" w:rsidP="004C2D7E">
            <w:pPr>
              <w:jc w:val="center"/>
              <w:rPr>
                <w:sz w:val="20"/>
                <w:szCs w:val="20"/>
              </w:rPr>
            </w:pPr>
            <w:r w:rsidRPr="004C2D7E">
              <w:rPr>
                <w:sz w:val="20"/>
                <w:szCs w:val="20"/>
              </w:rPr>
              <w:t>10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BF4A72" w:rsidRDefault="004C2D7E" w:rsidP="004C2D7E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стоправов Евгений Вячеслав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C2D7E" w:rsidRDefault="004C2D7E" w:rsidP="004C2D7E">
            <w:r w:rsidRPr="00175EA8">
              <w:rPr>
                <w:sz w:val="20"/>
                <w:szCs w:val="20"/>
              </w:rPr>
              <w:t xml:space="preserve">ВИ ЖДВ 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440784" w:rsidRDefault="004C2D7E" w:rsidP="004C2D7E">
            <w:pPr>
              <w:jc w:val="center"/>
              <w:rPr>
                <w:b/>
                <w:sz w:val="20"/>
                <w:szCs w:val="20"/>
              </w:rPr>
            </w:pPr>
            <w:r w:rsidRPr="00440784">
              <w:rPr>
                <w:b/>
                <w:sz w:val="20"/>
                <w:szCs w:val="20"/>
              </w:rPr>
              <w:t>68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BF4A72" w:rsidRDefault="004C2D7E" w:rsidP="004C2D7E">
            <w:pPr>
              <w:jc w:val="center"/>
              <w:rPr>
                <w:sz w:val="22"/>
                <w:szCs w:val="22"/>
              </w:rPr>
            </w:pPr>
            <w:r w:rsidRPr="00BF4A72">
              <w:rPr>
                <w:sz w:val="22"/>
                <w:szCs w:val="22"/>
              </w:rPr>
              <w:t>201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-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</w:t>
            </w: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2D7E" w:rsidRPr="00D0736C" w:rsidRDefault="004C2D7E" w:rsidP="004C2D7E">
            <w:pPr>
              <w:jc w:val="center"/>
              <w:rPr>
                <w:sz w:val="20"/>
                <w:szCs w:val="20"/>
              </w:rPr>
            </w:pPr>
            <w:r w:rsidRPr="00D0736C">
              <w:rPr>
                <w:sz w:val="20"/>
                <w:szCs w:val="20"/>
              </w:rPr>
              <w:t>12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C2D7E" w:rsidRPr="00865E22" w:rsidRDefault="004C2D7E" w:rsidP="004C2D7E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4C2D7E" w:rsidTr="004C2D7E">
        <w:trPr>
          <w:trHeight w:val="120"/>
        </w:trPr>
        <w:tc>
          <w:tcPr>
            <w:tcW w:w="5000" w:type="pct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C2D7E" w:rsidRDefault="004C2D7E" w:rsidP="00865E22">
            <w:pPr>
              <w:jc w:val="center"/>
              <w:rPr>
                <w:color w:val="FF0000"/>
                <w:sz w:val="20"/>
                <w:szCs w:val="20"/>
              </w:rPr>
            </w:pPr>
          </w:p>
          <w:p w:rsidR="00C9768F" w:rsidRDefault="00C9768F" w:rsidP="00865E22">
            <w:pPr>
              <w:jc w:val="center"/>
              <w:rPr>
                <w:color w:val="FF0000"/>
                <w:sz w:val="20"/>
                <w:szCs w:val="20"/>
              </w:rPr>
            </w:pPr>
          </w:p>
          <w:p w:rsidR="00C9768F" w:rsidRPr="00865E22" w:rsidRDefault="00C9768F" w:rsidP="00865E22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975055" w:rsidTr="00EA368F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5055" w:rsidRPr="00E628CA" w:rsidRDefault="00975055" w:rsidP="00975055">
            <w:pPr>
              <w:rPr>
                <w:sz w:val="20"/>
                <w:szCs w:val="20"/>
              </w:rPr>
            </w:pPr>
            <w:r w:rsidRPr="00E628CA">
              <w:rPr>
                <w:rFonts w:eastAsia="Calibri"/>
                <w:sz w:val="20"/>
                <w:szCs w:val="20"/>
                <w:lang w:eastAsia="en-US"/>
              </w:rPr>
              <w:t>Немиров</w:t>
            </w:r>
            <w:r>
              <w:rPr>
                <w:rFonts w:eastAsia="Calibri"/>
                <w:sz w:val="20"/>
                <w:szCs w:val="20"/>
                <w:lang w:eastAsia="en-US"/>
              </w:rPr>
              <w:t xml:space="preserve"> </w:t>
            </w:r>
            <w:r w:rsidRPr="00E628CA">
              <w:rPr>
                <w:rFonts w:eastAsia="Calibri"/>
                <w:sz w:val="20"/>
                <w:szCs w:val="20"/>
                <w:lang w:eastAsia="en-US"/>
              </w:rPr>
              <w:t>Андрей</w:t>
            </w:r>
            <w:r>
              <w:rPr>
                <w:rFonts w:eastAsia="Calibri"/>
                <w:sz w:val="20"/>
                <w:szCs w:val="20"/>
                <w:lang w:eastAsia="en-US"/>
              </w:rPr>
              <w:t xml:space="preserve"> </w:t>
            </w:r>
            <w:r w:rsidRPr="00E628CA">
              <w:rPr>
                <w:rFonts w:eastAsia="Calibri"/>
                <w:sz w:val="20"/>
                <w:szCs w:val="20"/>
                <w:lang w:eastAsia="en-US"/>
              </w:rPr>
              <w:t>Василь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ВА МТО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62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rFonts w:eastAsia="Calibri"/>
                <w:sz w:val="20"/>
                <w:szCs w:val="20"/>
                <w:lang w:eastAsia="en-US"/>
              </w:rPr>
              <w:t>440-А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5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2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8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</w:t>
            </w: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8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865E22" w:rsidRDefault="00975055" w:rsidP="00975055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1</w:t>
            </w:r>
          </w:p>
        </w:tc>
      </w:tr>
      <w:tr w:rsidR="00975055" w:rsidTr="007D77FB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2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5055" w:rsidRPr="00E628CA" w:rsidRDefault="00975055" w:rsidP="00975055">
            <w:pPr>
              <w:rPr>
                <w:b/>
                <w:sz w:val="20"/>
                <w:szCs w:val="20"/>
              </w:rPr>
            </w:pPr>
            <w:r w:rsidRPr="00E628CA">
              <w:rPr>
                <w:rFonts w:eastAsia="Calibri"/>
                <w:sz w:val="20"/>
                <w:szCs w:val="20"/>
                <w:lang w:eastAsia="en-US"/>
              </w:rPr>
              <w:t>Спиридонов</w:t>
            </w:r>
            <w:r>
              <w:rPr>
                <w:rFonts w:eastAsia="Calibri"/>
                <w:sz w:val="20"/>
                <w:szCs w:val="20"/>
                <w:lang w:eastAsia="en-US"/>
              </w:rPr>
              <w:t xml:space="preserve"> </w:t>
            </w:r>
            <w:r w:rsidRPr="00E628CA">
              <w:rPr>
                <w:rFonts w:eastAsia="Calibri"/>
                <w:sz w:val="20"/>
                <w:szCs w:val="20"/>
                <w:lang w:eastAsia="en-US"/>
              </w:rPr>
              <w:t>Никита</w:t>
            </w:r>
            <w:r>
              <w:rPr>
                <w:rFonts w:eastAsia="Calibri"/>
                <w:sz w:val="20"/>
                <w:szCs w:val="20"/>
                <w:lang w:eastAsia="en-US"/>
              </w:rPr>
              <w:t xml:space="preserve"> </w:t>
            </w:r>
            <w:r w:rsidRPr="00E628CA">
              <w:rPr>
                <w:rFonts w:eastAsia="Calibri"/>
                <w:sz w:val="20"/>
                <w:szCs w:val="20"/>
                <w:lang w:eastAsia="en-US"/>
              </w:rPr>
              <w:t>Серге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5055" w:rsidRDefault="00975055" w:rsidP="00975055">
            <w:r w:rsidRPr="00450F65">
              <w:rPr>
                <w:sz w:val="20"/>
                <w:szCs w:val="20"/>
              </w:rPr>
              <w:t>ВА МТО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70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rFonts w:eastAsia="Calibri"/>
                <w:sz w:val="20"/>
                <w:szCs w:val="20"/>
                <w:lang w:eastAsia="en-US"/>
              </w:rPr>
              <w:t>410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2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4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865E22" w:rsidRDefault="00975055" w:rsidP="00975055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2</w:t>
            </w:r>
          </w:p>
        </w:tc>
      </w:tr>
      <w:tr w:rsidR="00975055" w:rsidTr="007D77FB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3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5055" w:rsidRPr="00E628CA" w:rsidRDefault="00975055" w:rsidP="00975055">
            <w:pPr>
              <w:rPr>
                <w:sz w:val="20"/>
                <w:szCs w:val="20"/>
              </w:rPr>
            </w:pPr>
            <w:r w:rsidRPr="00E628CA">
              <w:rPr>
                <w:rFonts w:eastAsia="Calibri"/>
                <w:sz w:val="20"/>
                <w:szCs w:val="20"/>
                <w:lang w:eastAsia="en-US"/>
              </w:rPr>
              <w:t>Курышев</w:t>
            </w:r>
            <w:r>
              <w:rPr>
                <w:rFonts w:eastAsia="Calibri"/>
                <w:sz w:val="20"/>
                <w:szCs w:val="20"/>
                <w:lang w:eastAsia="en-US"/>
              </w:rPr>
              <w:t xml:space="preserve"> </w:t>
            </w:r>
            <w:r w:rsidRPr="00E628CA">
              <w:rPr>
                <w:rFonts w:eastAsia="Calibri"/>
                <w:sz w:val="20"/>
                <w:szCs w:val="20"/>
                <w:lang w:eastAsia="en-US"/>
              </w:rPr>
              <w:t>Александр</w:t>
            </w:r>
            <w:r>
              <w:rPr>
                <w:rFonts w:eastAsia="Calibri"/>
                <w:sz w:val="20"/>
                <w:szCs w:val="20"/>
                <w:lang w:eastAsia="en-US"/>
              </w:rPr>
              <w:t xml:space="preserve"> </w:t>
            </w:r>
            <w:r w:rsidRPr="00E628CA">
              <w:rPr>
                <w:rFonts w:eastAsia="Calibri"/>
                <w:sz w:val="20"/>
                <w:szCs w:val="20"/>
                <w:lang w:eastAsia="en-US"/>
              </w:rPr>
              <w:t>Александр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5055" w:rsidRDefault="00975055" w:rsidP="00975055">
            <w:r w:rsidRPr="00450F65">
              <w:rPr>
                <w:sz w:val="20"/>
                <w:szCs w:val="20"/>
              </w:rPr>
              <w:t>ВА МТО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76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rFonts w:eastAsia="Calibri"/>
                <w:sz w:val="20"/>
                <w:szCs w:val="20"/>
                <w:lang w:eastAsia="en-US"/>
              </w:rPr>
              <w:t>420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2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</w:t>
            </w: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3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865E22" w:rsidRDefault="00975055" w:rsidP="00975055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3</w:t>
            </w:r>
          </w:p>
        </w:tc>
      </w:tr>
      <w:tr w:rsidR="00975055" w:rsidTr="007D77FB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lastRenderedPageBreak/>
              <w:t>4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5055" w:rsidRPr="00E628CA" w:rsidRDefault="00975055" w:rsidP="00975055">
            <w:pPr>
              <w:rPr>
                <w:b/>
                <w:sz w:val="20"/>
                <w:szCs w:val="20"/>
              </w:rPr>
            </w:pPr>
            <w:r w:rsidRPr="00E628CA">
              <w:rPr>
                <w:rFonts w:eastAsia="Calibri"/>
                <w:sz w:val="20"/>
                <w:szCs w:val="20"/>
                <w:lang w:eastAsia="en-US"/>
              </w:rPr>
              <w:t>Новиков</w:t>
            </w:r>
            <w:r>
              <w:rPr>
                <w:rFonts w:eastAsia="Calibri"/>
                <w:sz w:val="20"/>
                <w:szCs w:val="20"/>
                <w:lang w:eastAsia="en-US"/>
              </w:rPr>
              <w:t xml:space="preserve"> </w:t>
            </w:r>
            <w:r w:rsidRPr="00E628CA">
              <w:rPr>
                <w:rFonts w:eastAsia="Calibri"/>
                <w:sz w:val="20"/>
                <w:szCs w:val="20"/>
                <w:lang w:eastAsia="en-US"/>
              </w:rPr>
              <w:t>Владислав</w:t>
            </w:r>
            <w:r>
              <w:rPr>
                <w:rFonts w:eastAsia="Calibri"/>
                <w:sz w:val="20"/>
                <w:szCs w:val="20"/>
                <w:lang w:eastAsia="en-US"/>
              </w:rPr>
              <w:t xml:space="preserve"> </w:t>
            </w:r>
            <w:r w:rsidRPr="00E628CA">
              <w:rPr>
                <w:rFonts w:eastAsia="Calibri"/>
                <w:sz w:val="20"/>
                <w:szCs w:val="20"/>
                <w:lang w:eastAsia="en-US"/>
              </w:rPr>
              <w:t>Андре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5055" w:rsidRDefault="00975055" w:rsidP="00975055">
            <w:r w:rsidRPr="00450F65">
              <w:rPr>
                <w:sz w:val="20"/>
                <w:szCs w:val="20"/>
              </w:rPr>
              <w:t>ВА МТО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62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rFonts w:eastAsia="Calibri"/>
                <w:sz w:val="20"/>
                <w:szCs w:val="20"/>
                <w:lang w:eastAsia="en-US"/>
              </w:rPr>
              <w:t>410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</w:t>
            </w: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2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865E22" w:rsidRDefault="00975055" w:rsidP="00975055">
            <w:pPr>
              <w:jc w:val="center"/>
              <w:rPr>
                <w:color w:val="FF0000"/>
                <w:sz w:val="20"/>
                <w:szCs w:val="20"/>
              </w:rPr>
            </w:pPr>
            <w:r w:rsidRPr="00865E22">
              <w:rPr>
                <w:color w:val="FF0000"/>
                <w:sz w:val="20"/>
                <w:szCs w:val="20"/>
              </w:rPr>
              <w:t>П</w:t>
            </w:r>
          </w:p>
        </w:tc>
      </w:tr>
      <w:tr w:rsidR="00975055" w:rsidTr="007D77FB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5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5055" w:rsidRPr="00E628CA" w:rsidRDefault="00975055" w:rsidP="00975055">
            <w:pPr>
              <w:rPr>
                <w:b/>
                <w:sz w:val="20"/>
                <w:szCs w:val="20"/>
              </w:rPr>
            </w:pPr>
            <w:r w:rsidRPr="00E628CA">
              <w:rPr>
                <w:rFonts w:eastAsia="Calibri"/>
                <w:sz w:val="20"/>
                <w:szCs w:val="20"/>
                <w:lang w:eastAsia="en-US"/>
              </w:rPr>
              <w:t>Шевелев</w:t>
            </w:r>
            <w:r>
              <w:rPr>
                <w:rFonts w:eastAsia="Calibri"/>
                <w:sz w:val="20"/>
                <w:szCs w:val="20"/>
                <w:lang w:eastAsia="en-US"/>
              </w:rPr>
              <w:t xml:space="preserve"> </w:t>
            </w:r>
            <w:r w:rsidRPr="00E628CA">
              <w:rPr>
                <w:rFonts w:eastAsia="Calibri"/>
                <w:sz w:val="20"/>
                <w:szCs w:val="20"/>
                <w:lang w:eastAsia="en-US"/>
              </w:rPr>
              <w:t>Максим</w:t>
            </w:r>
            <w:r>
              <w:rPr>
                <w:rFonts w:eastAsia="Calibri"/>
                <w:sz w:val="20"/>
                <w:szCs w:val="20"/>
                <w:lang w:eastAsia="en-US"/>
              </w:rPr>
              <w:t xml:space="preserve"> </w:t>
            </w:r>
            <w:r w:rsidRPr="00E628CA">
              <w:rPr>
                <w:rFonts w:eastAsia="Calibri"/>
                <w:sz w:val="20"/>
                <w:szCs w:val="20"/>
                <w:lang w:eastAsia="en-US"/>
              </w:rPr>
              <w:t>Роман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5055" w:rsidRDefault="00975055" w:rsidP="00975055">
            <w:r w:rsidRPr="00450F65">
              <w:rPr>
                <w:sz w:val="20"/>
                <w:szCs w:val="20"/>
              </w:rPr>
              <w:t>ВА МТО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70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rFonts w:eastAsia="Calibri"/>
                <w:sz w:val="20"/>
                <w:szCs w:val="20"/>
                <w:lang w:eastAsia="en-US"/>
              </w:rPr>
              <w:t>410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1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865E22" w:rsidRDefault="00975055" w:rsidP="00975055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975055" w:rsidTr="007D77FB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6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5055" w:rsidRPr="00E628CA" w:rsidRDefault="00975055" w:rsidP="00975055">
            <w:pPr>
              <w:rPr>
                <w:sz w:val="20"/>
                <w:szCs w:val="20"/>
              </w:rPr>
            </w:pPr>
            <w:r w:rsidRPr="00E628CA">
              <w:rPr>
                <w:rFonts w:eastAsia="Calibri"/>
                <w:sz w:val="20"/>
                <w:szCs w:val="20"/>
                <w:lang w:eastAsia="en-US"/>
              </w:rPr>
              <w:t>Хоменко</w:t>
            </w:r>
            <w:r>
              <w:rPr>
                <w:rFonts w:eastAsia="Calibri"/>
                <w:sz w:val="20"/>
                <w:szCs w:val="20"/>
                <w:lang w:eastAsia="en-US"/>
              </w:rPr>
              <w:t xml:space="preserve"> </w:t>
            </w:r>
            <w:r w:rsidRPr="00E628CA">
              <w:rPr>
                <w:rFonts w:eastAsia="Calibri"/>
                <w:sz w:val="20"/>
                <w:szCs w:val="20"/>
                <w:lang w:eastAsia="en-US"/>
              </w:rPr>
              <w:t>Александр</w:t>
            </w:r>
            <w:r>
              <w:rPr>
                <w:rFonts w:eastAsia="Calibri"/>
                <w:sz w:val="20"/>
                <w:szCs w:val="20"/>
                <w:lang w:eastAsia="en-US"/>
              </w:rPr>
              <w:t xml:space="preserve"> </w:t>
            </w:r>
            <w:r w:rsidRPr="00E628CA">
              <w:rPr>
                <w:rFonts w:eastAsia="Calibri"/>
                <w:sz w:val="20"/>
                <w:szCs w:val="20"/>
                <w:lang w:eastAsia="en-US"/>
              </w:rPr>
              <w:t>Александр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5055" w:rsidRDefault="00975055" w:rsidP="00975055">
            <w:r w:rsidRPr="00450F65">
              <w:rPr>
                <w:sz w:val="20"/>
                <w:szCs w:val="20"/>
              </w:rPr>
              <w:t>ВА МТО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72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rFonts w:eastAsia="Calibri"/>
                <w:sz w:val="20"/>
                <w:szCs w:val="20"/>
                <w:lang w:eastAsia="en-US"/>
              </w:rPr>
              <w:t>420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</w:t>
            </w: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1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865E22" w:rsidRDefault="00975055" w:rsidP="00975055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975055" w:rsidTr="007D77FB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7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5055" w:rsidRPr="00E628CA" w:rsidRDefault="00975055" w:rsidP="00975055">
            <w:pPr>
              <w:rPr>
                <w:sz w:val="20"/>
                <w:szCs w:val="20"/>
              </w:rPr>
            </w:pPr>
            <w:r w:rsidRPr="00E628CA">
              <w:rPr>
                <w:sz w:val="20"/>
                <w:szCs w:val="20"/>
              </w:rPr>
              <w:t>Корякин</w:t>
            </w:r>
            <w:r>
              <w:rPr>
                <w:sz w:val="20"/>
                <w:szCs w:val="20"/>
              </w:rPr>
              <w:t xml:space="preserve"> </w:t>
            </w:r>
            <w:r w:rsidRPr="00E628CA">
              <w:rPr>
                <w:sz w:val="20"/>
                <w:szCs w:val="20"/>
              </w:rPr>
              <w:t>Андрей</w:t>
            </w:r>
            <w:r>
              <w:rPr>
                <w:sz w:val="20"/>
                <w:szCs w:val="20"/>
              </w:rPr>
              <w:t xml:space="preserve"> </w:t>
            </w:r>
            <w:r w:rsidRPr="00E628CA">
              <w:rPr>
                <w:sz w:val="20"/>
                <w:szCs w:val="20"/>
              </w:rPr>
              <w:t>Алексе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5055" w:rsidRDefault="00975055" w:rsidP="00975055">
            <w:r w:rsidRPr="00450F65">
              <w:rPr>
                <w:sz w:val="20"/>
                <w:szCs w:val="20"/>
              </w:rPr>
              <w:t>ВА МТО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70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rFonts w:eastAsia="Calibri"/>
                <w:sz w:val="20"/>
                <w:szCs w:val="20"/>
                <w:lang w:eastAsia="en-US"/>
              </w:rPr>
              <w:t>410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0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865E22" w:rsidRDefault="00975055" w:rsidP="00975055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975055" w:rsidTr="007D77FB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8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5055" w:rsidRPr="00E628CA" w:rsidRDefault="00975055" w:rsidP="00975055">
            <w:pPr>
              <w:rPr>
                <w:sz w:val="20"/>
                <w:szCs w:val="20"/>
              </w:rPr>
            </w:pPr>
            <w:r w:rsidRPr="00E628CA">
              <w:rPr>
                <w:rFonts w:eastAsia="Calibri"/>
                <w:sz w:val="20"/>
                <w:szCs w:val="20"/>
                <w:lang w:eastAsia="en-US"/>
              </w:rPr>
              <w:t>Шаманский</w:t>
            </w:r>
            <w:r>
              <w:rPr>
                <w:rFonts w:eastAsia="Calibri"/>
                <w:sz w:val="20"/>
                <w:szCs w:val="20"/>
                <w:lang w:eastAsia="en-US"/>
              </w:rPr>
              <w:t xml:space="preserve"> </w:t>
            </w:r>
            <w:r w:rsidRPr="00E628CA">
              <w:rPr>
                <w:rFonts w:eastAsia="Calibri"/>
                <w:sz w:val="20"/>
                <w:szCs w:val="20"/>
                <w:lang w:eastAsia="en-US"/>
              </w:rPr>
              <w:t>Андрей</w:t>
            </w:r>
            <w:r>
              <w:rPr>
                <w:rFonts w:eastAsia="Calibri"/>
                <w:sz w:val="20"/>
                <w:szCs w:val="20"/>
                <w:lang w:eastAsia="en-US"/>
              </w:rPr>
              <w:t xml:space="preserve"> </w:t>
            </w:r>
            <w:r w:rsidRPr="00E628CA">
              <w:rPr>
                <w:rFonts w:eastAsia="Calibri"/>
                <w:sz w:val="20"/>
                <w:szCs w:val="20"/>
                <w:lang w:eastAsia="en-US"/>
              </w:rPr>
              <w:t>Михайл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5055" w:rsidRDefault="00975055" w:rsidP="00975055">
            <w:r w:rsidRPr="00450F65">
              <w:rPr>
                <w:sz w:val="20"/>
                <w:szCs w:val="20"/>
              </w:rPr>
              <w:t>ВА МТО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68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rFonts w:eastAsia="Calibri"/>
                <w:sz w:val="20"/>
                <w:szCs w:val="20"/>
                <w:lang w:eastAsia="en-US"/>
              </w:rPr>
              <w:t>440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0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865E22" w:rsidRDefault="00975055" w:rsidP="00975055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975055" w:rsidTr="007D77FB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9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75055" w:rsidRPr="00E628CA" w:rsidRDefault="00975055" w:rsidP="00975055">
            <w:pPr>
              <w:rPr>
                <w:sz w:val="20"/>
                <w:szCs w:val="20"/>
              </w:rPr>
            </w:pPr>
            <w:r w:rsidRPr="00E628CA">
              <w:rPr>
                <w:rFonts w:eastAsia="Calibri"/>
                <w:sz w:val="20"/>
                <w:szCs w:val="20"/>
                <w:lang w:eastAsia="en-US"/>
              </w:rPr>
              <w:t>Коренюгин</w:t>
            </w:r>
            <w:r>
              <w:rPr>
                <w:rFonts w:eastAsia="Calibri"/>
                <w:sz w:val="20"/>
                <w:szCs w:val="20"/>
                <w:lang w:eastAsia="en-US"/>
              </w:rPr>
              <w:t xml:space="preserve"> </w:t>
            </w:r>
            <w:r w:rsidRPr="00E628CA">
              <w:rPr>
                <w:rFonts w:eastAsia="Calibri"/>
                <w:sz w:val="20"/>
                <w:szCs w:val="20"/>
                <w:lang w:eastAsia="en-US"/>
              </w:rPr>
              <w:t>Даниил</w:t>
            </w:r>
            <w:r>
              <w:rPr>
                <w:rFonts w:eastAsia="Calibri"/>
                <w:sz w:val="20"/>
                <w:szCs w:val="20"/>
                <w:lang w:eastAsia="en-US"/>
              </w:rPr>
              <w:t xml:space="preserve"> </w:t>
            </w:r>
            <w:r w:rsidRPr="00E628CA">
              <w:rPr>
                <w:rFonts w:eastAsia="Calibri"/>
                <w:sz w:val="20"/>
                <w:szCs w:val="20"/>
                <w:lang w:eastAsia="en-US"/>
              </w:rPr>
              <w:t>Сергее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975055" w:rsidRDefault="00975055" w:rsidP="00975055">
            <w:r w:rsidRPr="00450F65">
              <w:rPr>
                <w:sz w:val="20"/>
                <w:szCs w:val="20"/>
              </w:rPr>
              <w:t>ВА МТО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56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rFonts w:eastAsia="Calibri"/>
                <w:sz w:val="20"/>
                <w:szCs w:val="20"/>
                <w:lang w:eastAsia="en-US"/>
              </w:rPr>
              <w:t>440-А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0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865E22" w:rsidRDefault="00975055" w:rsidP="00975055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975055" w:rsidTr="007D77FB">
        <w:trPr>
          <w:trHeight w:val="120"/>
        </w:trPr>
        <w:tc>
          <w:tcPr>
            <w:tcW w:w="2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0</w:t>
            </w:r>
          </w:p>
        </w:tc>
        <w:tc>
          <w:tcPr>
            <w:tcW w:w="10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5055" w:rsidRPr="00E628CA" w:rsidRDefault="00975055" w:rsidP="00975055">
            <w:pPr>
              <w:rPr>
                <w:sz w:val="20"/>
                <w:szCs w:val="20"/>
              </w:rPr>
            </w:pPr>
            <w:r w:rsidRPr="00E628CA">
              <w:rPr>
                <w:rFonts w:eastAsia="Calibri"/>
                <w:sz w:val="20"/>
                <w:szCs w:val="20"/>
                <w:lang w:eastAsia="en-US"/>
              </w:rPr>
              <w:t>Якшуков</w:t>
            </w:r>
            <w:r>
              <w:rPr>
                <w:rFonts w:eastAsia="Calibri"/>
                <w:sz w:val="20"/>
                <w:szCs w:val="20"/>
                <w:lang w:eastAsia="en-US"/>
              </w:rPr>
              <w:t xml:space="preserve"> </w:t>
            </w:r>
            <w:r w:rsidRPr="00E628CA">
              <w:rPr>
                <w:rFonts w:eastAsia="Calibri"/>
                <w:sz w:val="20"/>
                <w:szCs w:val="20"/>
                <w:lang w:eastAsia="en-US"/>
              </w:rPr>
              <w:t>Даниил</w:t>
            </w:r>
            <w:r>
              <w:rPr>
                <w:rFonts w:eastAsia="Calibri"/>
                <w:sz w:val="20"/>
                <w:szCs w:val="20"/>
                <w:lang w:eastAsia="en-US"/>
              </w:rPr>
              <w:t xml:space="preserve"> </w:t>
            </w:r>
            <w:r w:rsidRPr="00E628CA">
              <w:rPr>
                <w:rFonts w:eastAsia="Calibri"/>
                <w:sz w:val="20"/>
                <w:szCs w:val="20"/>
                <w:lang w:eastAsia="en-US"/>
              </w:rPr>
              <w:t>Михайлович</w:t>
            </w:r>
          </w:p>
        </w:tc>
        <w:tc>
          <w:tcPr>
            <w:tcW w:w="5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75055" w:rsidRDefault="00975055" w:rsidP="00975055">
            <w:r w:rsidRPr="00450F65">
              <w:rPr>
                <w:sz w:val="20"/>
                <w:szCs w:val="20"/>
              </w:rPr>
              <w:t>ВА МТО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62</w:t>
            </w:r>
          </w:p>
        </w:tc>
        <w:tc>
          <w:tcPr>
            <w:tcW w:w="4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rFonts w:eastAsia="Calibri"/>
                <w:sz w:val="20"/>
                <w:szCs w:val="20"/>
                <w:lang w:eastAsia="en-US"/>
              </w:rPr>
              <w:t>440-А</w:t>
            </w:r>
          </w:p>
        </w:tc>
        <w:tc>
          <w:tcPr>
            <w:tcW w:w="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0</w:t>
            </w:r>
          </w:p>
        </w:tc>
        <w:tc>
          <w:tcPr>
            <w:tcW w:w="2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2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–</w:t>
            </w:r>
          </w:p>
        </w:tc>
        <w:tc>
          <w:tcPr>
            <w:tcW w:w="3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975055" w:rsidRDefault="00975055" w:rsidP="00975055">
            <w:pPr>
              <w:jc w:val="center"/>
              <w:rPr>
                <w:sz w:val="20"/>
                <w:szCs w:val="20"/>
              </w:rPr>
            </w:pPr>
            <w:r w:rsidRPr="00975055">
              <w:rPr>
                <w:sz w:val="20"/>
                <w:szCs w:val="20"/>
              </w:rPr>
              <w:t>10</w:t>
            </w:r>
          </w:p>
        </w:tc>
        <w:tc>
          <w:tcPr>
            <w:tcW w:w="3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865E22" w:rsidRDefault="00975055" w:rsidP="00975055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975055" w:rsidTr="00975055">
        <w:trPr>
          <w:trHeight w:val="470"/>
        </w:trPr>
        <w:tc>
          <w:tcPr>
            <w:tcW w:w="5000" w:type="pct"/>
            <w:gridSpan w:val="1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75055" w:rsidRPr="00865E22" w:rsidRDefault="00975055" w:rsidP="00865E22">
            <w:pPr>
              <w:jc w:val="center"/>
              <w:rPr>
                <w:color w:val="FF0000"/>
                <w:sz w:val="20"/>
                <w:szCs w:val="20"/>
              </w:rPr>
            </w:pPr>
          </w:p>
        </w:tc>
      </w:tr>
    </w:tbl>
    <w:p w:rsidR="006C1295" w:rsidRDefault="006C1295"/>
    <w:p w:rsidR="00444658" w:rsidRDefault="00F4018E">
      <w:r>
        <w:t>Члены жюри:</w:t>
      </w:r>
    </w:p>
    <w:p w:rsidR="00F4018E" w:rsidRPr="00AD787E" w:rsidRDefault="00F4018E">
      <w:pPr>
        <w:rPr>
          <w:sz w:val="22"/>
          <w:szCs w:val="22"/>
        </w:rPr>
      </w:pPr>
    </w:p>
    <w:p w:rsidR="00AD787E" w:rsidRPr="00AD787E" w:rsidRDefault="00AD787E">
      <w:pPr>
        <w:rPr>
          <w:sz w:val="22"/>
          <w:szCs w:val="22"/>
        </w:rPr>
      </w:pPr>
      <w:r w:rsidRPr="00AD787E">
        <w:rPr>
          <w:rStyle w:val="ab"/>
          <w:rFonts w:ascii="Verdana" w:hAnsi="Verdana"/>
          <w:b w:val="0"/>
          <w:color w:val="333333"/>
          <w:sz w:val="22"/>
          <w:szCs w:val="22"/>
          <w:shd w:val="clear" w:color="auto" w:fill="FFFFFF"/>
        </w:rPr>
        <w:t xml:space="preserve">Заведующий кафедрой </w:t>
      </w:r>
      <w:r w:rsidRPr="00AD787E">
        <w:rPr>
          <w:rFonts w:ascii="Verdana" w:hAnsi="Verdana"/>
          <w:color w:val="333333"/>
          <w:sz w:val="22"/>
          <w:szCs w:val="22"/>
          <w:shd w:val="clear" w:color="auto" w:fill="FFFFFF"/>
        </w:rPr>
        <w:t>Высшей математики,</w:t>
      </w:r>
      <w:r w:rsidRPr="00AD787E">
        <w:rPr>
          <w:rFonts w:ascii="Verdana" w:hAnsi="Verdana"/>
          <w:color w:val="333333"/>
          <w:sz w:val="22"/>
          <w:szCs w:val="22"/>
        </w:rPr>
        <w:t xml:space="preserve">  </w:t>
      </w:r>
      <w:r w:rsidRPr="00AD787E">
        <w:rPr>
          <w:rFonts w:ascii="Verdana" w:hAnsi="Verdana"/>
          <w:color w:val="333333"/>
          <w:sz w:val="22"/>
          <w:szCs w:val="22"/>
          <w:shd w:val="clear" w:color="auto" w:fill="FFFFFF"/>
        </w:rPr>
        <w:t>д.т.н., профессор</w:t>
      </w:r>
      <w:r w:rsidRPr="00AD787E">
        <w:rPr>
          <w:rFonts w:ascii="Verdana" w:hAnsi="Verdana"/>
          <w:color w:val="333333"/>
          <w:sz w:val="22"/>
          <w:szCs w:val="22"/>
        </w:rPr>
        <w:br/>
      </w:r>
      <w:r w:rsidRPr="00AD787E">
        <w:rPr>
          <w:rFonts w:ascii="Verdana" w:hAnsi="Verdana"/>
          <w:color w:val="333333"/>
          <w:sz w:val="22"/>
          <w:szCs w:val="22"/>
          <w:shd w:val="clear" w:color="auto" w:fill="FFFFFF"/>
        </w:rPr>
        <w:t xml:space="preserve">член-корреспондент РАЕН </w:t>
      </w:r>
      <w:r w:rsidR="00F4018E" w:rsidRPr="00AD787E">
        <w:rPr>
          <w:sz w:val="22"/>
          <w:szCs w:val="22"/>
        </w:rPr>
        <w:t>Сухотерин Михаил Васильевич</w:t>
      </w:r>
      <w:r w:rsidRPr="00AD787E">
        <w:rPr>
          <w:sz w:val="22"/>
          <w:szCs w:val="22"/>
        </w:rPr>
        <w:t>,</w:t>
      </w:r>
    </w:p>
    <w:p w:rsidR="00AD787E" w:rsidRPr="00AD787E" w:rsidRDefault="00AD787E">
      <w:pPr>
        <w:rPr>
          <w:rFonts w:ascii="Verdana" w:hAnsi="Verdana"/>
          <w:color w:val="333333"/>
          <w:sz w:val="22"/>
          <w:szCs w:val="22"/>
          <w:shd w:val="clear" w:color="auto" w:fill="FFFFFF"/>
        </w:rPr>
      </w:pPr>
      <w:r w:rsidRPr="00AD787E">
        <w:rPr>
          <w:sz w:val="22"/>
          <w:szCs w:val="22"/>
        </w:rPr>
        <w:t>к. ф-м н.</w:t>
      </w:r>
      <w:r w:rsidRPr="00AD787E">
        <w:rPr>
          <w:rFonts w:ascii="Verdana" w:hAnsi="Verdana"/>
          <w:color w:val="333333"/>
          <w:sz w:val="22"/>
          <w:szCs w:val="22"/>
          <w:shd w:val="clear" w:color="auto" w:fill="FFFFFF"/>
        </w:rPr>
        <w:t xml:space="preserve"> доцент кафедры Высшей математики</w:t>
      </w:r>
      <w:r w:rsidRPr="00AD787E">
        <w:rPr>
          <w:sz w:val="22"/>
          <w:szCs w:val="22"/>
        </w:rPr>
        <w:t xml:space="preserve">    </w:t>
      </w:r>
      <w:r w:rsidRPr="00AD787E">
        <w:rPr>
          <w:rFonts w:ascii="Verdana" w:hAnsi="Verdana"/>
          <w:color w:val="333333"/>
          <w:sz w:val="22"/>
          <w:szCs w:val="22"/>
          <w:shd w:val="clear" w:color="auto" w:fill="FFFFFF"/>
        </w:rPr>
        <w:t xml:space="preserve">Гулевич Николай Михайлович, </w:t>
      </w:r>
    </w:p>
    <w:p w:rsidR="00AD787E" w:rsidRDefault="00AD787E">
      <w:pPr>
        <w:rPr>
          <w:rFonts w:ascii="Verdana" w:hAnsi="Verdana"/>
          <w:color w:val="333333"/>
          <w:sz w:val="20"/>
          <w:szCs w:val="20"/>
          <w:shd w:val="clear" w:color="auto" w:fill="FFFFFF"/>
        </w:rPr>
      </w:pPr>
      <w:r w:rsidRPr="00AD787E">
        <w:rPr>
          <w:rFonts w:ascii="Verdana" w:hAnsi="Verdana"/>
          <w:color w:val="333333"/>
          <w:sz w:val="22"/>
          <w:szCs w:val="22"/>
          <w:shd w:val="clear" w:color="auto" w:fill="FFFFFF"/>
        </w:rPr>
        <w:t>доцент кафедры Высшей математики Белякова Любовь Вадимовна</w:t>
      </w:r>
      <w:r>
        <w:rPr>
          <w:rFonts w:ascii="Verdana" w:hAnsi="Verdana"/>
          <w:color w:val="333333"/>
          <w:sz w:val="20"/>
          <w:szCs w:val="20"/>
          <w:shd w:val="clear" w:color="auto" w:fill="FFFFFF"/>
        </w:rPr>
        <w:t>.</w:t>
      </w:r>
    </w:p>
    <w:p w:rsidR="00AD787E" w:rsidRDefault="00AD787E">
      <w:pPr>
        <w:rPr>
          <w:rFonts w:ascii="Verdana" w:hAnsi="Verdana"/>
          <w:color w:val="333333"/>
          <w:sz w:val="20"/>
          <w:szCs w:val="20"/>
          <w:shd w:val="clear" w:color="auto" w:fill="FFFFFF"/>
        </w:rPr>
      </w:pPr>
    </w:p>
    <w:p w:rsidR="00E254CD" w:rsidRDefault="00E254CD">
      <w:pPr>
        <w:rPr>
          <w:rFonts w:ascii="Verdana" w:hAnsi="Verdana"/>
          <w:color w:val="333333"/>
          <w:sz w:val="20"/>
          <w:szCs w:val="20"/>
          <w:shd w:val="clear" w:color="auto" w:fill="FFFFFF"/>
        </w:rPr>
      </w:pPr>
    </w:p>
    <w:sectPr w:rsidR="00E254C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yandex-sans">
    <w:altName w:val="Times New Roman"/>
    <w:panose1 w:val="00000000000000000000"/>
    <w:charset w:val="00"/>
    <w:family w:val="roman"/>
    <w:notTrueType/>
    <w:pitch w:val="default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5D275F"/>
    <w:multiLevelType w:val="hybridMultilevel"/>
    <w:tmpl w:val="489870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4122B5"/>
    <w:multiLevelType w:val="hybridMultilevel"/>
    <w:tmpl w:val="6C8A85D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975CBB"/>
    <w:multiLevelType w:val="hybridMultilevel"/>
    <w:tmpl w:val="8B1AEE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4C40A0"/>
    <w:multiLevelType w:val="hybridMultilevel"/>
    <w:tmpl w:val="F9028E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5E83AD9"/>
    <w:multiLevelType w:val="hybridMultilevel"/>
    <w:tmpl w:val="C43E15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6463B9A"/>
    <w:multiLevelType w:val="hybridMultilevel"/>
    <w:tmpl w:val="A84871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78644F"/>
    <w:multiLevelType w:val="hybridMultilevel"/>
    <w:tmpl w:val="F5B4899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3034276"/>
    <w:multiLevelType w:val="hybridMultilevel"/>
    <w:tmpl w:val="C0F865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8A2258F"/>
    <w:multiLevelType w:val="hybridMultilevel"/>
    <w:tmpl w:val="3F5E47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8"/>
  </w:num>
  <w:num w:numId="4">
    <w:abstractNumId w:val="2"/>
  </w:num>
  <w:num w:numId="5">
    <w:abstractNumId w:val="6"/>
  </w:num>
  <w:num w:numId="6">
    <w:abstractNumId w:val="1"/>
  </w:num>
  <w:num w:numId="7">
    <w:abstractNumId w:val="0"/>
  </w:num>
  <w:num w:numId="8">
    <w:abstractNumId w:val="7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1295"/>
    <w:rsid w:val="000C1DA0"/>
    <w:rsid w:val="000F36EE"/>
    <w:rsid w:val="001520D5"/>
    <w:rsid w:val="00171D50"/>
    <w:rsid w:val="0017556B"/>
    <w:rsid w:val="001E2B09"/>
    <w:rsid w:val="00243A5C"/>
    <w:rsid w:val="003274CD"/>
    <w:rsid w:val="003968B1"/>
    <w:rsid w:val="003C3BF9"/>
    <w:rsid w:val="00440784"/>
    <w:rsid w:val="00444658"/>
    <w:rsid w:val="0048196A"/>
    <w:rsid w:val="004C2D7E"/>
    <w:rsid w:val="00671B0A"/>
    <w:rsid w:val="006C1295"/>
    <w:rsid w:val="006C2FEA"/>
    <w:rsid w:val="006D1A9A"/>
    <w:rsid w:val="006E4EFF"/>
    <w:rsid w:val="00865E22"/>
    <w:rsid w:val="00975055"/>
    <w:rsid w:val="00A25698"/>
    <w:rsid w:val="00A8448C"/>
    <w:rsid w:val="00AD787E"/>
    <w:rsid w:val="00AF6291"/>
    <w:rsid w:val="00B12661"/>
    <w:rsid w:val="00B438F0"/>
    <w:rsid w:val="00BA1B9C"/>
    <w:rsid w:val="00C13D8C"/>
    <w:rsid w:val="00C53B89"/>
    <w:rsid w:val="00C9768F"/>
    <w:rsid w:val="00CA3846"/>
    <w:rsid w:val="00CC4477"/>
    <w:rsid w:val="00CC6663"/>
    <w:rsid w:val="00CF56A5"/>
    <w:rsid w:val="00D04585"/>
    <w:rsid w:val="00D06B6B"/>
    <w:rsid w:val="00D11FEF"/>
    <w:rsid w:val="00D80CBD"/>
    <w:rsid w:val="00DA1226"/>
    <w:rsid w:val="00DE5806"/>
    <w:rsid w:val="00E254CD"/>
    <w:rsid w:val="00E9740D"/>
    <w:rsid w:val="00F4018E"/>
    <w:rsid w:val="00F43F40"/>
    <w:rsid w:val="00F75778"/>
    <w:rsid w:val="00F93C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B2677465-0D61-40DE-B6F0-BCAF34ECFD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129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F56A5"/>
    <w:pPr>
      <w:ind w:left="720"/>
      <w:contextualSpacing/>
    </w:pPr>
  </w:style>
  <w:style w:type="character" w:styleId="a4">
    <w:name w:val="annotation reference"/>
    <w:basedOn w:val="a0"/>
    <w:uiPriority w:val="99"/>
    <w:semiHidden/>
    <w:unhideWhenUsed/>
    <w:rsid w:val="00B438F0"/>
    <w:rPr>
      <w:sz w:val="16"/>
      <w:szCs w:val="16"/>
    </w:rPr>
  </w:style>
  <w:style w:type="paragraph" w:styleId="a5">
    <w:name w:val="annotation text"/>
    <w:basedOn w:val="a"/>
    <w:link w:val="a6"/>
    <w:uiPriority w:val="99"/>
    <w:semiHidden/>
    <w:unhideWhenUsed/>
    <w:rsid w:val="00B438F0"/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semiHidden/>
    <w:rsid w:val="00B438F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annotation subject"/>
    <w:basedOn w:val="a5"/>
    <w:next w:val="a5"/>
    <w:link w:val="a8"/>
    <w:uiPriority w:val="99"/>
    <w:semiHidden/>
    <w:unhideWhenUsed/>
    <w:rsid w:val="00B438F0"/>
    <w:rPr>
      <w:b/>
      <w:bCs/>
    </w:rPr>
  </w:style>
  <w:style w:type="character" w:customStyle="1" w:styleId="a8">
    <w:name w:val="Тема примечания Знак"/>
    <w:basedOn w:val="a6"/>
    <w:link w:val="a7"/>
    <w:uiPriority w:val="99"/>
    <w:semiHidden/>
    <w:rsid w:val="00B438F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B438F0"/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B438F0"/>
    <w:rPr>
      <w:rFonts w:ascii="Segoe UI" w:eastAsia="Times New Roman" w:hAnsi="Segoe UI" w:cs="Segoe UI"/>
      <w:sz w:val="18"/>
      <w:szCs w:val="18"/>
      <w:lang w:eastAsia="ru-RU"/>
    </w:rPr>
  </w:style>
  <w:style w:type="character" w:styleId="ab">
    <w:name w:val="Strong"/>
    <w:basedOn w:val="a0"/>
    <w:uiPriority w:val="22"/>
    <w:qFormat/>
    <w:rsid w:val="00F4018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5489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548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71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C85A41-5DFE-441C-836E-3B9CDEC9FB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52</Words>
  <Characters>4288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</dc:creator>
  <cp:keywords/>
  <dc:description/>
  <cp:lastModifiedBy>Учетная запись Майкрософт</cp:lastModifiedBy>
  <cp:revision>9</cp:revision>
  <dcterms:created xsi:type="dcterms:W3CDTF">2020-10-04T10:54:00Z</dcterms:created>
  <dcterms:modified xsi:type="dcterms:W3CDTF">2020-10-07T19:43:00Z</dcterms:modified>
</cp:coreProperties>
</file>